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34"/>
  </p:notesMasterIdLst>
  <p:sldIdLst>
    <p:sldId id="911" r:id="rId4"/>
    <p:sldId id="707" r:id="rId5"/>
    <p:sldId id="708" r:id="rId6"/>
    <p:sldId id="709" r:id="rId7"/>
    <p:sldId id="710" r:id="rId8"/>
    <p:sldId id="711" r:id="rId9"/>
    <p:sldId id="712" r:id="rId10"/>
    <p:sldId id="713" r:id="rId11"/>
    <p:sldId id="714" r:id="rId12"/>
    <p:sldId id="715" r:id="rId13"/>
    <p:sldId id="716" r:id="rId14"/>
    <p:sldId id="717" r:id="rId15"/>
    <p:sldId id="718" r:id="rId16"/>
    <p:sldId id="719" r:id="rId17"/>
    <p:sldId id="720" r:id="rId18"/>
    <p:sldId id="721" r:id="rId19"/>
    <p:sldId id="722" r:id="rId20"/>
    <p:sldId id="723" r:id="rId21"/>
    <p:sldId id="724" r:id="rId22"/>
    <p:sldId id="725" r:id="rId23"/>
    <p:sldId id="726" r:id="rId24"/>
    <p:sldId id="727" r:id="rId25"/>
    <p:sldId id="728" r:id="rId26"/>
    <p:sldId id="729" r:id="rId27"/>
    <p:sldId id="730" r:id="rId28"/>
    <p:sldId id="731" r:id="rId29"/>
    <p:sldId id="732" r:id="rId30"/>
    <p:sldId id="733" r:id="rId31"/>
    <p:sldId id="734" r:id="rId32"/>
    <p:sldId id="912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679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41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610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5.wmf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13" Type="http://schemas.openxmlformats.org/officeDocument/2006/relationships/image" Target="../media/image7.png"/><Relationship Id="rId18" Type="http://schemas.openxmlformats.org/officeDocument/2006/relationships/image" Target="../media/image334.png"/><Relationship Id="rId26" Type="http://schemas.openxmlformats.org/officeDocument/2006/relationships/image" Target="../media/image342.png"/><Relationship Id="rId3" Type="http://schemas.openxmlformats.org/officeDocument/2006/relationships/image" Target="../media/image861.png"/><Relationship Id="rId21" Type="http://schemas.openxmlformats.org/officeDocument/2006/relationships/image" Target="../media/image337.png"/><Relationship Id="rId7" Type="http://schemas.openxmlformats.org/officeDocument/2006/relationships/image" Target="../media/image1100.png"/><Relationship Id="rId12" Type="http://schemas.openxmlformats.org/officeDocument/2006/relationships/image" Target="../media/image6.png"/><Relationship Id="rId17" Type="http://schemas.openxmlformats.org/officeDocument/2006/relationships/image" Target="../media/image333.png"/><Relationship Id="rId25" Type="http://schemas.openxmlformats.org/officeDocument/2006/relationships/image" Target="../media/image34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32.png"/><Relationship Id="rId20" Type="http://schemas.openxmlformats.org/officeDocument/2006/relationships/image" Target="../media/image336.png"/><Relationship Id="rId29" Type="http://schemas.openxmlformats.org/officeDocument/2006/relationships/image" Target="../media/image3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11" Type="http://schemas.openxmlformats.org/officeDocument/2006/relationships/image" Target="../media/image5.png"/><Relationship Id="rId24" Type="http://schemas.openxmlformats.org/officeDocument/2006/relationships/image" Target="../media/image340.png"/><Relationship Id="rId5" Type="http://schemas.openxmlformats.org/officeDocument/2006/relationships/image" Target="../media/image911.png"/><Relationship Id="rId23" Type="http://schemas.openxmlformats.org/officeDocument/2006/relationships/image" Target="../media/image339.png"/><Relationship Id="rId28" Type="http://schemas.openxmlformats.org/officeDocument/2006/relationships/image" Target="../media/image355.png"/><Relationship Id="rId10" Type="http://schemas.openxmlformats.org/officeDocument/2006/relationships/image" Target="../media/image4.png"/><Relationship Id="rId19" Type="http://schemas.openxmlformats.org/officeDocument/2006/relationships/image" Target="../media/image335.png"/><Relationship Id="rId4" Type="http://schemas.openxmlformats.org/officeDocument/2006/relationships/image" Target="../media/image860.png"/><Relationship Id="rId9" Type="http://schemas.openxmlformats.org/officeDocument/2006/relationships/image" Target="../media/image3.png"/><Relationship Id="rId14" Type="http://schemas.openxmlformats.org/officeDocument/2006/relationships/image" Target="../media/image8.png"/><Relationship Id="rId22" Type="http://schemas.openxmlformats.org/officeDocument/2006/relationships/image" Target="../media/image338.png"/><Relationship Id="rId27" Type="http://schemas.openxmlformats.org/officeDocument/2006/relationships/image" Target="../media/image3320.png"/><Relationship Id="rId30" Type="http://schemas.openxmlformats.org/officeDocument/2006/relationships/image" Target="../media/image1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180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782078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2900" algn="l"/>
              </a:tabLst>
            </a:pP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inding missing terms in given </a:t>
            </a:r>
          </a:p>
          <a:p>
            <a:pPr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</a:t>
            </a: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equence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04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lowchart: Alternate Process 76"/>
          <p:cNvSpPr/>
          <p:nvPr/>
        </p:nvSpPr>
        <p:spPr>
          <a:xfrm>
            <a:off x="1684513" y="4101859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484411" y="3790504"/>
            <a:ext cx="169103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3657600" y="1337310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lowchart: Alternate Process 53"/>
          <p:cNvSpPr/>
          <p:nvPr/>
        </p:nvSpPr>
        <p:spPr>
          <a:xfrm>
            <a:off x="1310148" y="2788676"/>
            <a:ext cx="1415926" cy="29187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5" name="Flowchart: Alternate Process 54"/>
          <p:cNvSpPr/>
          <p:nvPr/>
        </p:nvSpPr>
        <p:spPr>
          <a:xfrm>
            <a:off x="1258686" y="2176353"/>
            <a:ext cx="1415926" cy="29187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440" y="954031"/>
            <a:ext cx="2499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       ,  13,        ,  3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5589" y="1009941"/>
            <a:ext cx="332850" cy="20587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74645" y="1009941"/>
            <a:ext cx="332850" cy="20587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7675" y="125594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764064" y="1533718"/>
            <a:ext cx="2281394" cy="327234"/>
            <a:chOff x="2465840" y="3307146"/>
            <a:chExt cx="2281394" cy="375850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2509161" y="3307146"/>
              <a:ext cx="2209103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465840" y="3311652"/>
              <a:ext cx="2281394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27525" y="1522343"/>
            <a:ext cx="2007281" cy="327234"/>
            <a:chOff x="2602893" y="3307146"/>
            <a:chExt cx="2007281" cy="375850"/>
          </a:xfrm>
        </p:grpSpPr>
        <p:sp>
          <p:nvSpPr>
            <p:cNvPr id="12" name="Rounded Rectangular Callout 11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02893" y="3311652"/>
              <a:ext cx="2007281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50329" y="1255643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3,    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7461" y="1558227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92530" y="1828201"/>
            <a:ext cx="1537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2970" y="2146336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96390" y="2146336"/>
            <a:ext cx="113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d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13802" y="2146336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03960" y="2445986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3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14400" y="2764121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96390" y="2764121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25232" y="2764121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6414" y="3029943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62977" y="3317078"/>
            <a:ext cx="1639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3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40077" y="3307271"/>
            <a:ext cx="448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23042" y="3592900"/>
            <a:ext cx="1624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77732" y="3583093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909778" y="4045887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30" name="Straight Connector 29"/>
          <p:cNvCxnSpPr/>
          <p:nvPr/>
        </p:nvCxnSpPr>
        <p:spPr>
          <a:xfrm>
            <a:off x="910045" y="4342174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773072" y="374935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23192" y="373792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50384" y="3725798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31507" y="4036273"/>
            <a:ext cx="1154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2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93620" y="4031661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1176573" y="3394402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7" name="Straight Connector 36"/>
          <p:cNvCxnSpPr/>
          <p:nvPr/>
        </p:nvCxnSpPr>
        <p:spPr>
          <a:xfrm rot="5400000">
            <a:off x="1176573" y="3679705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752600" y="4366796"/>
            <a:ext cx="1208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 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34807" y="1280097"/>
            <a:ext cx="29517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 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– 5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</a:t>
            </a:r>
            <a:r>
              <a:rPr lang="en-US" sz="16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211008" y="1574542"/>
            <a:ext cx="1793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(– 5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55119" y="1859452"/>
            <a:ext cx="182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–   5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67919" y="2146432"/>
            <a:ext cx="15999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   1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863189" y="157454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74619" y="1861066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72000" y="2473598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32548" y="2785780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8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(–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36358" y="3094894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8 – 1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79620" y="3403372"/>
            <a:ext cx="868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8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404359" y="3801830"/>
            <a:ext cx="1837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18 , 13,   8 , 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556782" y="3834143"/>
            <a:ext cx="295671" cy="24625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525295" y="3841763"/>
            <a:ext cx="270343" cy="24625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3" name="Curved Right Arrow 52"/>
          <p:cNvSpPr/>
          <p:nvPr/>
        </p:nvSpPr>
        <p:spPr>
          <a:xfrm rot="16200000" flipH="1">
            <a:off x="5693218" y="1326349"/>
            <a:ext cx="258515" cy="91943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016720" y="1953247"/>
            <a:ext cx="2103461" cy="523219"/>
            <a:chOff x="2554816" y="3311652"/>
            <a:chExt cx="2103461" cy="600953"/>
          </a:xfrm>
        </p:grpSpPr>
        <p:sp>
          <p:nvSpPr>
            <p:cNvPr id="57" name="Rounded Rectangular Callout 56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230334" y="1840167"/>
            <a:ext cx="1750800" cy="330507"/>
            <a:chOff x="2731149" y="3410294"/>
            <a:chExt cx="1750800" cy="379612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2794221" y="3410294"/>
              <a:ext cx="1638983" cy="379612"/>
            </a:xfrm>
            <a:prstGeom prst="wedgeRoundRectCallout">
              <a:avLst>
                <a:gd name="adj1" fmla="val -52148"/>
                <a:gd name="adj2" fmla="val 11143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731149" y="3416677"/>
              <a:ext cx="1750800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, lets 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7" name="Flowchart: Alternate Process 6"/>
          <p:cNvSpPr/>
          <p:nvPr/>
        </p:nvSpPr>
        <p:spPr>
          <a:xfrm>
            <a:off x="3067806" y="639650"/>
            <a:ext cx="2514319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969369" y="911016"/>
            <a:ext cx="2178802" cy="327234"/>
            <a:chOff x="2517139" y="3307146"/>
            <a:chExt cx="2178802" cy="375850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6298"/>
                <a:gd name="adj2" fmla="val 1106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950904" y="1791747"/>
            <a:ext cx="2178802" cy="327234"/>
            <a:chOff x="2517139" y="3307146"/>
            <a:chExt cx="2178802" cy="375850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891593" y="1896781"/>
            <a:ext cx="3611886" cy="523220"/>
            <a:chOff x="1800616" y="3311652"/>
            <a:chExt cx="3611886" cy="600954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800616" y="3311652"/>
              <a:ext cx="36118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ince terms with variable ‘a’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have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088715" y="1449815"/>
            <a:ext cx="2860087" cy="403278"/>
            <a:chOff x="2180126" y="3359750"/>
            <a:chExt cx="2860087" cy="463192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8" name="Left Arrow 77"/>
          <p:cNvSpPr/>
          <p:nvPr/>
        </p:nvSpPr>
        <p:spPr>
          <a:xfrm rot="11337065">
            <a:off x="1861224" y="4291515"/>
            <a:ext cx="646915" cy="73548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579620" y="-1085850"/>
            <a:ext cx="3942132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3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0206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52" grpId="0" animBg="1"/>
      <p:bldP spid="54" grpId="0" animBg="1"/>
      <p:bldP spid="54" grpId="1" animBg="1"/>
      <p:bldP spid="55" grpId="0" animBg="1"/>
      <p:bldP spid="55" grpId="1" animBg="1"/>
      <p:bldP spid="3" grpId="0"/>
      <p:bldP spid="4" grpId="0" animBg="1"/>
      <p:bldP spid="5" grpId="0" animBg="1"/>
      <p:bldP spid="6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/>
      <p:bldP spid="34" grpId="0"/>
      <p:bldP spid="35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1" grpId="0" animBg="1"/>
      <p:bldP spid="53" grpId="0" animBg="1"/>
      <p:bldP spid="53" grpId="1" animBg="1"/>
      <p:bldP spid="7" grpId="0" animBg="1"/>
      <p:bldP spid="7" grpId="1" animBg="1"/>
      <p:bldP spid="78" grpId="0" animBg="1"/>
      <p:bldP spid="7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Flowchart: Alternate Process 95"/>
          <p:cNvSpPr/>
          <p:nvPr/>
        </p:nvSpPr>
        <p:spPr>
          <a:xfrm>
            <a:off x="1438275" y="4063759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196798" y="2592764"/>
            <a:ext cx="2354277" cy="3360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258927" y="1256745"/>
            <a:ext cx="29517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–15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cxnSp>
        <p:nvCxnSpPr>
          <p:cNvPr id="72" name="Straight Connector 71"/>
          <p:cNvCxnSpPr/>
          <p:nvPr/>
        </p:nvCxnSpPr>
        <p:spPr>
          <a:xfrm>
            <a:off x="6173577" y="1336896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198495" y="1337310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Alternate Process 8"/>
          <p:cNvSpPr/>
          <p:nvPr/>
        </p:nvSpPr>
        <p:spPr>
          <a:xfrm>
            <a:off x="3067806" y="633620"/>
            <a:ext cx="2529157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7416" y="936705"/>
            <a:ext cx="3276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iii)      , 38,      ,      ,      , -22</a:t>
            </a:r>
          </a:p>
        </p:txBody>
      </p:sp>
      <p:sp>
        <p:nvSpPr>
          <p:cNvPr id="4" name="Rectangle 3"/>
          <p:cNvSpPr/>
          <p:nvPr/>
        </p:nvSpPr>
        <p:spPr>
          <a:xfrm>
            <a:off x="901220" y="994331"/>
            <a:ext cx="283859" cy="216375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18793" y="992165"/>
            <a:ext cx="292461" cy="22293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3464" y="123418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00616" y="985248"/>
            <a:ext cx="292461" cy="22293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73056" y="985248"/>
            <a:ext cx="292461" cy="22293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861231" y="1534936"/>
            <a:ext cx="3015569" cy="318499"/>
            <a:chOff x="2098754" y="3311652"/>
            <a:chExt cx="3015569" cy="365817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34438" y="3312673"/>
              <a:ext cx="2889968" cy="364796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98754" y="3311652"/>
              <a:ext cx="3015569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5 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6" name="Flowchart: Alternate Process 15"/>
          <p:cNvSpPr/>
          <p:nvPr/>
        </p:nvSpPr>
        <p:spPr>
          <a:xfrm>
            <a:off x="962375" y="2750730"/>
            <a:ext cx="1524732" cy="32105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7" name="Flowchart: Alternate Process 16"/>
          <p:cNvSpPr/>
          <p:nvPr/>
        </p:nvSpPr>
        <p:spPr>
          <a:xfrm>
            <a:off x="1013418" y="2147933"/>
            <a:ext cx="1415926" cy="32105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0329" y="1234183"/>
            <a:ext cx="2084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8,    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-2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57461" y="1534875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54405" y="1804849"/>
            <a:ext cx="1537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4845" y="2122984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58265" y="2122984"/>
            <a:ext cx="113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d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75677" y="2122984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65835" y="2422634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5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6275" y="2740769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-2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58265" y="2740769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87107" y="2740769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8289" y="3006591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24852" y="3293726"/>
            <a:ext cx="1377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5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76222" y="3283919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2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84917" y="3569548"/>
            <a:ext cx="1624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51037" y="3559741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71653" y="4022535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>
            <a:off x="671920" y="4318822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34947" y="3726001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85067" y="3714571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12259" y="3713876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93382" y="4012921"/>
            <a:ext cx="1154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4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55495" y="4008309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6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rot="5400000">
            <a:off x="938448" y="3382480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1" name="Straight Connector 40"/>
          <p:cNvCxnSpPr/>
          <p:nvPr/>
        </p:nvCxnSpPr>
        <p:spPr>
          <a:xfrm rot="5400000">
            <a:off x="938448" y="3656353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514475" y="4343444"/>
            <a:ext cx="1208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 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15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35128" y="1551190"/>
            <a:ext cx="1793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(–15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67809" y="1836100"/>
            <a:ext cx="182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–  15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49189" y="2134510"/>
            <a:ext cx="15999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  5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987309" y="1551190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998739" y="1837714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696120" y="2450246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56668" y="2762428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(–1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960478" y="3071542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– 3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703739" y="3368590"/>
            <a:ext cx="11454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23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Curved Right Arrow 56"/>
          <p:cNvSpPr/>
          <p:nvPr/>
        </p:nvSpPr>
        <p:spPr>
          <a:xfrm rot="16200000" flipH="1">
            <a:off x="4817338" y="1302997"/>
            <a:ext cx="258515" cy="91943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016720" y="1929895"/>
            <a:ext cx="2103461" cy="523219"/>
            <a:chOff x="2554816" y="3311652"/>
            <a:chExt cx="2103461" cy="600953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3716251" y="3677052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976799" y="3989234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(–1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980609" y="4298348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– 45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723871" y="4561529"/>
            <a:ext cx="868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8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294029" y="1269781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554577" y="1581963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(–1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558387" y="1891077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–  6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301649" y="2188125"/>
            <a:ext cx="1091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082137" y="2593174"/>
            <a:ext cx="252846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53, 38, 23,  8,  -7, -22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6270428" y="2634963"/>
            <a:ext cx="323009" cy="236291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056062" y="2635800"/>
            <a:ext cx="292461" cy="227412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 dirty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475322" y="2635800"/>
            <a:ext cx="202384" cy="227412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789289" y="2640736"/>
            <a:ext cx="254429" cy="225160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232846" y="1519635"/>
            <a:ext cx="2007281" cy="327234"/>
            <a:chOff x="2602893" y="3307146"/>
            <a:chExt cx="2007281" cy="375850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02893" y="3311652"/>
              <a:ext cx="2007281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6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408713" y="1559475"/>
            <a:ext cx="1527982" cy="533924"/>
            <a:chOff x="2842558" y="3416677"/>
            <a:chExt cx="1527982" cy="613254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52148"/>
                <a:gd name="adj2" fmla="val 9993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842558" y="3416677"/>
              <a:ext cx="1527982" cy="600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, lets find 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 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997944" y="863391"/>
            <a:ext cx="2178802" cy="327234"/>
            <a:chOff x="2517139" y="3307146"/>
            <a:chExt cx="2178802" cy="375850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6298"/>
                <a:gd name="adj2" fmla="val 1106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3131879" y="1753647"/>
            <a:ext cx="2178802" cy="327234"/>
            <a:chOff x="2517139" y="3307146"/>
            <a:chExt cx="2178802" cy="375850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577762" y="1925269"/>
            <a:ext cx="3611886" cy="523220"/>
            <a:chOff x="1800616" y="3311652"/>
            <a:chExt cx="3611886" cy="600954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800616" y="3311652"/>
              <a:ext cx="36118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ince terms with variable ‘a’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have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774884" y="1478303"/>
            <a:ext cx="2860087" cy="403278"/>
            <a:chOff x="2180126" y="3359750"/>
            <a:chExt cx="2860087" cy="463192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7" name="Left Arrow 96"/>
          <p:cNvSpPr/>
          <p:nvPr/>
        </p:nvSpPr>
        <p:spPr>
          <a:xfrm rot="11337065">
            <a:off x="1614986" y="4253415"/>
            <a:ext cx="646915" cy="73548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792615" y="-933450"/>
            <a:ext cx="4016715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3(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283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82" grpId="0" animBg="1"/>
      <p:bldP spid="43" grpId="0"/>
      <p:bldP spid="9" grpId="0" animBg="1"/>
      <p:bldP spid="9" grpId="1" animBg="1"/>
      <p:bldP spid="3" grpId="0"/>
      <p:bldP spid="4" grpId="0" animBg="1"/>
      <p:bldP spid="5" grpId="0" animBg="1"/>
      <p:bldP spid="6" grpId="0"/>
      <p:bldP spid="7" grpId="0" animBg="1"/>
      <p:bldP spid="8" grpId="0" animBg="1"/>
      <p:bldP spid="16" grpId="0" animBg="1"/>
      <p:bldP spid="16" grpId="1" animBg="1"/>
      <p:bldP spid="17" grpId="0" animBg="1"/>
      <p:bldP spid="17" grpId="1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5" grpId="0"/>
      <p:bldP spid="36" grpId="0"/>
      <p:bldP spid="37" grpId="0"/>
      <p:bldP spid="38" grpId="0"/>
      <p:bldP spid="39" grpId="0"/>
      <p:bldP spid="42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7" grpId="0" animBg="1"/>
      <p:bldP spid="57" grpId="1" animBg="1"/>
      <p:bldP spid="68" grpId="0"/>
      <p:bldP spid="69" grpId="0"/>
      <p:bldP spid="70" grpId="0"/>
      <p:bldP spid="71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1" grpId="0" animBg="1"/>
      <p:bldP spid="97" grpId="0" animBg="1"/>
      <p:bldP spid="9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25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42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eft Arrow 40"/>
          <p:cNvSpPr/>
          <p:nvPr/>
        </p:nvSpPr>
        <p:spPr>
          <a:xfrm rot="21204248">
            <a:off x="1550194" y="2995324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990600" y="3784648"/>
            <a:ext cx="2912567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2655566" y="2846654"/>
            <a:ext cx="212656" cy="20738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7360" y="590550"/>
            <a:ext cx="5951220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srgbClr val="0000FF"/>
                </a:solidFill>
              </a:rPr>
              <a:t>4) Which term of the AP  3, 8, 13, 18, . . . is 78 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3941" y="90477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72000" y="1372138"/>
            <a:ext cx="4419600" cy="437612"/>
            <a:chOff x="1756769" y="3324946"/>
            <a:chExt cx="3648756" cy="340255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2119988" y="3324946"/>
              <a:ext cx="2918868" cy="340255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56769" y="3338172"/>
              <a:ext cx="3648756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which term no. is 7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23790" y="904770"/>
            <a:ext cx="30556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3, 8, 13, 18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27047" y="1189681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95206" y="118968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25581" y="1189681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21699" y="118968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5,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29616" y="1164281"/>
            <a:ext cx="966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78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09783" y="1477435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26140" y="177736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64394" y="176593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7904" y="2112286"/>
            <a:ext cx="1514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8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21788" y="2112286"/>
            <a:ext cx="443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44691" y="2112286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72816" y="2112286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5 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>
          <a:xfrm rot="5400000">
            <a:off x="1658052" y="1702664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3289" y="2424074"/>
            <a:ext cx="13871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8 – 3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868526" y="2424074"/>
            <a:ext cx="11764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7417" y="2781227"/>
            <a:ext cx="14972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5  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854227" y="2781227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5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6530" y="3108386"/>
            <a:ext cx="14552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 =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900443" y="3097137"/>
            <a:ext cx="103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Curved Right Arrow 43"/>
          <p:cNvSpPr/>
          <p:nvPr/>
        </p:nvSpPr>
        <p:spPr>
          <a:xfrm rot="5400000">
            <a:off x="1873952" y="2528061"/>
            <a:ext cx="229420" cy="10257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3797" y="3419075"/>
            <a:ext cx="1336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 =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43900" y="3419075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1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" y="3790950"/>
            <a:ext cx="3429000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78 is the 16th term of AP. </a:t>
            </a:r>
            <a:endParaRPr lang="en-US" sz="1600" b="1" kern="0" dirty="0" smtClea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473137" y="1864883"/>
            <a:ext cx="2590347" cy="325867"/>
            <a:chOff x="2284249" y="3324946"/>
            <a:chExt cx="2590347" cy="340255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284249" y="3324946"/>
              <a:ext cx="2590347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403581" y="3338172"/>
              <a:ext cx="2355132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7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84370" y="1424890"/>
            <a:ext cx="2379177" cy="325867"/>
            <a:chOff x="2391557" y="3324946"/>
            <a:chExt cx="2379177" cy="340255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2395194" y="3324946"/>
              <a:ext cx="2368457" cy="340255"/>
            </a:xfrm>
            <a:prstGeom prst="wedgeRoundRectCallout">
              <a:avLst>
                <a:gd name="adj1" fmla="val -48547"/>
                <a:gd name="adj2" fmla="val -1477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91557" y="3338172"/>
              <a:ext cx="237917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334402" y="-1162050"/>
            <a:ext cx="3428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4</a:t>
            </a:r>
            <a:endParaRPr lang="en-US" sz="4400" dirty="0"/>
          </a:p>
        </p:txBody>
      </p:sp>
      <p:sp>
        <p:nvSpPr>
          <p:cNvPr id="48" name="TextBox 47"/>
          <p:cNvSpPr txBox="1"/>
          <p:nvPr/>
        </p:nvSpPr>
        <p:spPr>
          <a:xfrm>
            <a:off x="174027" y="-13144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2515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1" grpId="0" animBg="1"/>
      <p:bldP spid="40" grpId="0" animBg="1"/>
      <p:bldP spid="40" grpId="1" animBg="1"/>
      <p:bldP spid="2" grpId="0"/>
      <p:bldP spid="15" grpId="0"/>
      <p:bldP spid="19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5" grpId="1" animBg="1"/>
      <p:bldP spid="36" grpId="0"/>
      <p:bldP spid="37" grpId="0"/>
      <p:bldP spid="38" grpId="0"/>
      <p:bldP spid="39" grpId="0"/>
      <p:bldP spid="42" grpId="0"/>
      <p:bldP spid="43" grpId="0"/>
      <p:bldP spid="44" grpId="0" animBg="1"/>
      <p:bldP spid="44" grpId="1" animBg="1"/>
      <p:bldP spid="45" grpId="0"/>
      <p:bldP spid="46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609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42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Left Arrow 34"/>
          <p:cNvSpPr/>
          <p:nvPr/>
        </p:nvSpPr>
        <p:spPr>
          <a:xfrm rot="21204248">
            <a:off x="1554006" y="3190122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0928" y="523875"/>
            <a:ext cx="6347072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 smtClean="0"/>
              <a:t>Q.5) </a:t>
            </a:r>
            <a:r>
              <a:rPr lang="en-US" dirty="0"/>
              <a:t>Find the number of terms in each of the following AP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141152" y="4004846"/>
            <a:ext cx="392570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7540" y="848003"/>
            <a:ext cx="2654422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)  7</a:t>
            </a:r>
            <a:r>
              <a:rPr lang="en-US" dirty="0">
                <a:solidFill>
                  <a:srgbClr val="0000FF"/>
                </a:solidFill>
              </a:rPr>
              <a:t>, 13, 19, ..., </a:t>
            </a:r>
            <a:r>
              <a:rPr lang="en-US" dirty="0" smtClean="0">
                <a:solidFill>
                  <a:srgbClr val="0000FF"/>
                </a:solidFill>
              </a:rPr>
              <a:t>205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8228" y="115157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205764" y="1352550"/>
            <a:ext cx="2848858" cy="325867"/>
            <a:chOff x="2156713" y="3324946"/>
            <a:chExt cx="2848858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217270" y="3324946"/>
              <a:ext cx="2749705" cy="340255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156713" y="3338172"/>
              <a:ext cx="2848858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no. of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27602" y="1151579"/>
            <a:ext cx="3382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7, 13, 19, …, 20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0859" y="1428929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7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91968" y="1428929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9635" y="1428929"/>
            <a:ext cx="1027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20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22349" y="1428929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78872" y="1428929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6,</a:t>
            </a:r>
          </a:p>
        </p:txBody>
      </p:sp>
      <p:sp>
        <p:nvSpPr>
          <p:cNvPr id="22" name="Flowchart: Alternate Process 21"/>
          <p:cNvSpPr/>
          <p:nvPr/>
        </p:nvSpPr>
        <p:spPr>
          <a:xfrm>
            <a:off x="2656997" y="3033464"/>
            <a:ext cx="212656" cy="22811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13595" y="1710333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29952" y="2010267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68206" y="1998837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2345184"/>
            <a:ext cx="1613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20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25600" y="2345184"/>
            <a:ext cx="443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48503" y="2345184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76628" y="2345184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6 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Curved Right Arrow 29"/>
          <p:cNvSpPr/>
          <p:nvPr/>
        </p:nvSpPr>
        <p:spPr>
          <a:xfrm rot="5400000">
            <a:off x="1661864" y="1935562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9885" y="2656972"/>
            <a:ext cx="1551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5 – 7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72338" y="2656972"/>
            <a:ext cx="11764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3399" y="2976025"/>
            <a:ext cx="1572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198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858039" y="2976025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6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3400" y="3303184"/>
            <a:ext cx="1459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3     =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916955" y="3291935"/>
            <a:ext cx="103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Curved Right Arrow 37"/>
          <p:cNvSpPr/>
          <p:nvPr/>
        </p:nvSpPr>
        <p:spPr>
          <a:xfrm rot="5400000">
            <a:off x="1877764" y="2722859"/>
            <a:ext cx="229420" cy="10257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3399" y="3626573"/>
            <a:ext cx="1561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   =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73112" y="3626573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33399" y="4000679"/>
            <a:ext cx="4639525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Number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of terms in given AP are 34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23890" y="1657350"/>
            <a:ext cx="2379177" cy="325867"/>
            <a:chOff x="2391557" y="3324946"/>
            <a:chExt cx="2379177" cy="340255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2395194" y="3324946"/>
              <a:ext cx="2368457" cy="340255"/>
            </a:xfrm>
            <a:prstGeom prst="wedgeRoundRectCallout">
              <a:avLst>
                <a:gd name="adj1" fmla="val -48547"/>
                <a:gd name="adj2" fmla="val -1477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91557" y="3338172"/>
              <a:ext cx="237917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214817" y="2190750"/>
            <a:ext cx="2668837" cy="325867"/>
            <a:chOff x="2235479" y="3324946"/>
            <a:chExt cx="2668837" cy="340255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2235479" y="3324946"/>
              <a:ext cx="2668837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44270" y="3338172"/>
              <a:ext cx="247375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20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850190" y="-1314450"/>
            <a:ext cx="401562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5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050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46" grpId="0" animBg="1"/>
      <p:bldP spid="45" grpId="0" animBg="1"/>
      <p:bldP spid="2" grpId="0"/>
      <p:bldP spid="3" grpId="0"/>
      <p:bldP spid="13" grpId="0"/>
      <p:bldP spid="17" grpId="0"/>
      <p:bldP spid="18" grpId="0"/>
      <p:bldP spid="19" grpId="0"/>
      <p:bldP spid="20" grpId="0"/>
      <p:bldP spid="21" grpId="0"/>
      <p:bldP spid="22" grpId="0" animBg="1"/>
      <p:bldP spid="22" grpId="1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0" grpId="1" animBg="1"/>
      <p:bldP spid="31" grpId="0"/>
      <p:bldP spid="32" grpId="0"/>
      <p:bldP spid="33" grpId="0"/>
      <p:bldP spid="34" grpId="0"/>
      <p:bldP spid="36" grpId="0"/>
      <p:bldP spid="37" grpId="0"/>
      <p:bldP spid="38" grpId="0" animBg="1"/>
      <p:bldP spid="38" grpId="1" animBg="1"/>
      <p:bldP spid="39" grpId="0"/>
      <p:bldP spid="40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106"/>
          <p:cNvSpPr/>
          <p:nvPr/>
        </p:nvSpPr>
        <p:spPr>
          <a:xfrm>
            <a:off x="4645101" y="3143250"/>
            <a:ext cx="365117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3248" y="859155"/>
                <a:ext cx="3138152" cy="446789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ii) 18, </a:t>
                </a:r>
                <a14:m>
                  <m:oMath xmlns:m="http://schemas.openxmlformats.org/officeDocument/2006/math">
                    <m:r>
                      <a:rPr lang="en-US" sz="1600" b="1" kern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𝟏𝟓</m:t>
                    </m:r>
                    <m:f>
                      <m:fPr>
                        <m:ctrlP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, 13, ….., – 47</a:t>
                </a:r>
                <a:endParaRPr lang="en-US" sz="1600" b="1" kern="0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48" y="859155"/>
                <a:ext cx="3138152" cy="446789"/>
              </a:xfrm>
              <a:prstGeom prst="rect">
                <a:avLst/>
              </a:prstGeom>
              <a:blipFill rotWithShape="1">
                <a:blip r:embed="rId4"/>
                <a:stretch>
                  <a:fillRect l="-577" b="-1266"/>
                </a:stretch>
              </a:blipFill>
              <a:ln w="9525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510928" y="552866"/>
            <a:ext cx="6347072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 smtClean="0"/>
              <a:t>Q.5) </a:t>
            </a:r>
            <a:r>
              <a:rPr lang="en-US" dirty="0"/>
              <a:t>Find the number of terms in each of the following AP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096299" y="1144103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399439" y="4010025"/>
                <a:ext cx="933026" cy="645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dPr>
                        <m:e>
                          <m: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cs typeface="Calibri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439" y="4010025"/>
                <a:ext cx="933026" cy="6455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4258960" y="1144103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– 6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324898" y="1144103"/>
            <a:ext cx="1380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791200" y="990600"/>
                <a:ext cx="933026" cy="645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dPr>
                        <m:e>
                          <m: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cs typeface="Calibri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990600"/>
                <a:ext cx="933026" cy="6455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97493" y="119932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63310" y="1412810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63310" y="1626046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08163" y="1626046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1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34983" y="1626046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981200" y="1571929"/>
                <a:ext cx="723788" cy="4467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1600" kern="0" smtClea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  <m:r>
                      <a:rPr lang="en-US" sz="1600" i="1" ker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15</m:t>
                    </m:r>
                    <m:f>
                      <m:fPr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kern="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571929"/>
                <a:ext cx="723788" cy="446789"/>
              </a:xfrm>
              <a:prstGeom prst="rect">
                <a:avLst/>
              </a:prstGeom>
              <a:blipFill rotWithShape="1">
                <a:blip r:embed="rId7"/>
                <a:stretch>
                  <a:fillRect l="-4202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2543175" y="2042114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1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986231" y="1942518"/>
                <a:ext cx="673582" cy="535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31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31" y="1942518"/>
                <a:ext cx="673582" cy="535468"/>
              </a:xfrm>
              <a:prstGeom prst="rect">
                <a:avLst/>
              </a:prstGeom>
              <a:blipFill rotWithShape="1">
                <a:blip r:embed="rId8"/>
                <a:stretch>
                  <a:fillRect l="-5455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986231" y="2408211"/>
                <a:ext cx="1095172" cy="527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31 − 36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31" y="2408211"/>
                <a:ext cx="1095172" cy="527580"/>
              </a:xfrm>
              <a:prstGeom prst="rect">
                <a:avLst/>
              </a:prstGeom>
              <a:blipFill rotWithShape="1">
                <a:blip r:embed="rId9"/>
                <a:stretch>
                  <a:fillRect l="-3352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1800225" y="3013107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976706" y="2914650"/>
                <a:ext cx="684803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06" y="2914650"/>
                <a:ext cx="684803" cy="532005"/>
              </a:xfrm>
              <a:prstGeom prst="rect">
                <a:avLst/>
              </a:prstGeom>
              <a:blipFill rotWithShape="1">
                <a:blip r:embed="rId10"/>
                <a:stretch>
                  <a:fillRect l="-4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963310" y="3381375"/>
            <a:ext cx="10229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–4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944260" y="3723734"/>
            <a:ext cx="713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86613" y="3723734"/>
            <a:ext cx="3326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666875" y="3723734"/>
            <a:ext cx="1304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(n – 1)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4258733" y="1152525"/>
            <a:ext cx="0" cy="35183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57200" y="4154003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– 4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208814" y="4154003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380263" y="4154003"/>
            <a:ext cx="1380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 + 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258960" y="1599813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381500" y="1492127"/>
                <a:ext cx="933026" cy="559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−13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− 5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0" y="1492127"/>
                <a:ext cx="933026" cy="55906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019675" y="1616415"/>
                <a:ext cx="1237826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n</m:t>
                      </m:r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 −1)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675" y="1616415"/>
                <a:ext cx="1237826" cy="332912"/>
              </a:xfrm>
              <a:prstGeom prst="rect">
                <a:avLst/>
              </a:prstGeom>
              <a:blipFill rotWithShape="1"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Connector 71"/>
          <p:cNvCxnSpPr/>
          <p:nvPr/>
        </p:nvCxnSpPr>
        <p:spPr>
          <a:xfrm flipH="1">
            <a:off x="4727575" y="1805227"/>
            <a:ext cx="381000" cy="25638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4727575" y="1528211"/>
            <a:ext cx="381000" cy="25638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034109" y="1379232"/>
            <a:ext cx="478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6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956086" y="1869500"/>
            <a:ext cx="2645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258960" y="2103500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2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96299" y="2103500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324899" y="2103500"/>
            <a:ext cx="933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258960" y="2438400"/>
            <a:ext cx="1218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096299" y="2438400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324899" y="2438400"/>
            <a:ext cx="590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629275" y="2438400"/>
            <a:ext cx="295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858933" y="2438400"/>
            <a:ext cx="295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258960" y="2770714"/>
            <a:ext cx="1218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096299" y="2770714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324899" y="2770714"/>
            <a:ext cx="590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249435" y="3124200"/>
            <a:ext cx="4199240" cy="33855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 The given A.P has 27 terms in it.</a:t>
            </a:r>
            <a:endParaRPr lang="en-US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963310" y="1145209"/>
                <a:ext cx="3433376" cy="43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For given A.P</a:t>
                </a:r>
                <a:r>
                  <a:rPr lang="en-US" sz="1600" kern="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kern="0" smtClea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18, </m:t>
                    </m:r>
                    <m:r>
                      <a:rPr lang="en-US" sz="1600" i="1" ker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15</m:t>
                    </m:r>
                    <m:f>
                      <m:fPr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, 13, </a:t>
                </a:r>
                <a:r>
                  <a:rPr lang="en-US" sz="1600" kern="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…– 47</a:t>
                </a:r>
                <a:endParaRPr lang="en-US" sz="1600" kern="0" dirty="0">
                  <a:solidFill>
                    <a:srgbClr val="0070C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10" y="1145209"/>
                <a:ext cx="3433376" cy="439992"/>
              </a:xfrm>
              <a:prstGeom prst="rect">
                <a:avLst/>
              </a:prstGeom>
              <a:blipFill rotWithShape="1">
                <a:blip r:embed="rId13"/>
                <a:stretch>
                  <a:fillRect l="-88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00400" y="994443"/>
            <a:ext cx="1767185" cy="615282"/>
            <a:chOff x="4398795" y="3379844"/>
            <a:chExt cx="1943901" cy="642455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4398795" y="3379844"/>
              <a:ext cx="1891280" cy="642455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409939" y="3433547"/>
              <a:ext cx="1932757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no. of term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153381" y="853369"/>
            <a:ext cx="2461049" cy="346912"/>
            <a:chOff x="4314975" y="3384867"/>
            <a:chExt cx="2707150" cy="362233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4314975" y="3384867"/>
              <a:ext cx="2617741" cy="362233"/>
            </a:xfrm>
            <a:prstGeom prst="wedgeRoundRectCallout">
              <a:avLst>
                <a:gd name="adj1" fmla="val -36707"/>
                <a:gd name="adj2" fmla="val -3820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314975" y="3413656"/>
              <a:ext cx="2707150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’s find value of a &amp; d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4573134" y="2255408"/>
            <a:ext cx="2749705" cy="325867"/>
            <a:chOff x="2195045" y="3324946"/>
            <a:chExt cx="2749705" cy="340255"/>
          </a:xfrm>
        </p:grpSpPr>
        <p:sp>
          <p:nvSpPr>
            <p:cNvPr id="109" name="Rounded Rectangular Callout 108"/>
            <p:cNvSpPr/>
            <p:nvPr/>
          </p:nvSpPr>
          <p:spPr>
            <a:xfrm>
              <a:off x="2195045" y="3324946"/>
              <a:ext cx="2749705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328240" y="3338172"/>
              <a:ext cx="250581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  <a:cs typeface="Calibri" pitchFamily="34" charset="0"/>
                </a:rPr>
                <a:t>– 47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1" name="Curved Right Arrow 110"/>
          <p:cNvSpPr/>
          <p:nvPr/>
        </p:nvSpPr>
        <p:spPr>
          <a:xfrm rot="5400000">
            <a:off x="1214989" y="3772738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2" name="Curved Right Arrow 111"/>
          <p:cNvSpPr/>
          <p:nvPr/>
        </p:nvSpPr>
        <p:spPr>
          <a:xfrm rot="5400000">
            <a:off x="5486161" y="183080"/>
            <a:ext cx="324365" cy="140356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2950737" y="966074"/>
            <a:ext cx="1559436" cy="527575"/>
            <a:chOff x="4102295" y="4043092"/>
            <a:chExt cx="1559436" cy="527575"/>
          </a:xfrm>
        </p:grpSpPr>
        <p:sp>
          <p:nvSpPr>
            <p:cNvPr id="114" name="Rounded Rectangular Callout 113"/>
            <p:cNvSpPr/>
            <p:nvPr/>
          </p:nvSpPr>
          <p:spPr>
            <a:xfrm>
              <a:off x="4102295" y="4043092"/>
              <a:ext cx="1559436" cy="527575"/>
            </a:xfrm>
            <a:prstGeom prst="wedgeRoundRectCallout">
              <a:avLst>
                <a:gd name="adj1" fmla="val 58512"/>
                <a:gd name="adj2" fmla="val 1011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688820"/>
                </p:ext>
              </p:extLst>
            </p:nvPr>
          </p:nvGraphicFramePr>
          <p:xfrm>
            <a:off x="4159638" y="4070583"/>
            <a:ext cx="1470836" cy="49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" name="Equation" r:id="rId14" imgW="1168200" imgH="393480" progId="Equation.DSMT4">
                    <p:embed/>
                  </p:oleObj>
                </mc:Choice>
                <mc:Fallback>
                  <p:oleObj name="Equation" r:id="rId14" imgW="1168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638" y="4070583"/>
                          <a:ext cx="1470836" cy="49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" name="Curved Right Arrow 115"/>
          <p:cNvSpPr/>
          <p:nvPr/>
        </p:nvSpPr>
        <p:spPr>
          <a:xfrm rot="5400000">
            <a:off x="5280700" y="1590893"/>
            <a:ext cx="229420" cy="85565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740917" y="-1466850"/>
            <a:ext cx="4114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5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6183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10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2" grpId="0"/>
      <p:bldP spid="68" grpId="0" animBg="1"/>
      <p:bldP spid="79" grpId="0"/>
      <p:bldP spid="66" grpId="0"/>
      <p:bldP spid="78" grpId="0"/>
      <p:bldP spid="80" grpId="0"/>
      <p:bldP spid="106" grpId="0"/>
      <p:bldP spid="3" grpId="0"/>
      <p:bldP spid="13" grpId="0"/>
      <p:bldP spid="18" grpId="0"/>
      <p:bldP spid="19" grpId="0"/>
      <p:bldP spid="20" grpId="0"/>
      <p:bldP spid="21" grpId="0"/>
      <p:bldP spid="46" grpId="0"/>
      <p:bldP spid="47" grpId="0"/>
      <p:bldP spid="49" grpId="0"/>
      <p:bldP spid="53" grpId="0"/>
      <p:bldP spid="54" grpId="0"/>
      <p:bldP spid="56" grpId="0"/>
      <p:bldP spid="58" grpId="0"/>
      <p:bldP spid="59" grpId="0"/>
      <p:bldP spid="60" grpId="0"/>
      <p:bldP spid="63" grpId="0"/>
      <p:bldP spid="64" grpId="0"/>
      <p:bldP spid="65" grpId="0"/>
      <p:bldP spid="67" grpId="0"/>
      <p:bldP spid="69" grpId="0"/>
      <p:bldP spid="70" grpId="0"/>
      <p:bldP spid="74" grpId="0"/>
      <p:bldP spid="75" grpId="0"/>
      <p:bldP spid="83" grpId="0"/>
      <p:bldP spid="84" grpId="0"/>
      <p:bldP spid="85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81" grpId="0"/>
      <p:bldP spid="111" grpId="0" animBg="1"/>
      <p:bldP spid="111" grpId="1" animBg="1"/>
      <p:bldP spid="112" grpId="0" animBg="1"/>
      <p:bldP spid="112" grpId="1" animBg="1"/>
      <p:bldP spid="116" grpId="0" animBg="1"/>
      <p:bldP spid="11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62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66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13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Left Arrow 45"/>
          <p:cNvSpPr/>
          <p:nvPr/>
        </p:nvSpPr>
        <p:spPr>
          <a:xfrm rot="21204248">
            <a:off x="1670972" y="2961879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894467" y="4138196"/>
            <a:ext cx="3553886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96416" y="1197511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3,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98330" y="1197511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- 15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57200" y="4121329"/>
            <a:ext cx="4114802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-150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cannot be a term of the AP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5780" y="575846"/>
            <a:ext cx="6332220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6) Check whether -150 is a term of the AP 11, 8, 5, 2, ..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8177" y="89535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0" y="1178674"/>
            <a:ext cx="4389343" cy="325867"/>
            <a:chOff x="1386478" y="3324946"/>
            <a:chExt cx="4389343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1428037" y="3324946"/>
              <a:ext cx="4302770" cy="340255"/>
            </a:xfrm>
            <a:prstGeom prst="wedgeRoundRectCallout">
              <a:avLst>
                <a:gd name="adj1" fmla="val -45708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86478" y="3338172"/>
              <a:ext cx="4389343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check -150 is a term of AP or not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50610" y="899547"/>
            <a:ext cx="2929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11, 8, 5, 2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402623" y="1442245"/>
            <a:ext cx="2379177" cy="325867"/>
            <a:chOff x="2391557" y="3324946"/>
            <a:chExt cx="2379177" cy="340255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2395194" y="3324946"/>
              <a:ext cx="2368457" cy="340255"/>
            </a:xfrm>
            <a:prstGeom prst="wedgeRoundRectCallout">
              <a:avLst>
                <a:gd name="adj1" fmla="val -48547"/>
                <a:gd name="adj2" fmla="val -1477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91557" y="3338172"/>
              <a:ext cx="237917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953867" y="1197511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1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11496" y="119751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41877" y="1197511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94632" y="1331985"/>
            <a:ext cx="2539568" cy="756583"/>
            <a:chOff x="2448998" y="3204565"/>
            <a:chExt cx="1173983" cy="473582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2468309" y="3204565"/>
              <a:ext cx="1154672" cy="473582"/>
            </a:xfrm>
            <a:prstGeom prst="wedgeRoundRectCallout">
              <a:avLst>
                <a:gd name="adj1" fmla="val -62702"/>
                <a:gd name="adj2" fmla="val -10312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48998" y="3211077"/>
              <a:ext cx="1162441" cy="462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Lets consider that -150 is a term of AP &amp; find which term it</a:t>
              </a:r>
              <a:r>
                <a:rPr lang="en-US" sz="12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is?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949303" y="1482090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16460" y="177630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54714" y="177630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Flowchart: Alternate Process 35"/>
          <p:cNvSpPr/>
          <p:nvPr/>
        </p:nvSpPr>
        <p:spPr>
          <a:xfrm>
            <a:off x="2723952" y="2797463"/>
            <a:ext cx="384116" cy="26903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2116941"/>
            <a:ext cx="19048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-15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 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42566" y="2116941"/>
            <a:ext cx="443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241669" y="2116941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69794" y="2116941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Curved Right Arrow 40"/>
          <p:cNvSpPr/>
          <p:nvPr/>
        </p:nvSpPr>
        <p:spPr>
          <a:xfrm rot="5400000">
            <a:off x="1778830" y="1707319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73323" y="2428729"/>
            <a:ext cx="1812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150 – 11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89304" y="2428729"/>
            <a:ext cx="1363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(-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7199" y="2735082"/>
            <a:ext cx="17544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-16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75004" y="2735082"/>
            <a:ext cx="12947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(-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7200" y="3087641"/>
            <a:ext cx="1754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53.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  =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033921" y="3076392"/>
            <a:ext cx="103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Curved Right Arrow 48"/>
          <p:cNvSpPr/>
          <p:nvPr/>
        </p:nvSpPr>
        <p:spPr>
          <a:xfrm rot="5400000">
            <a:off x="1994730" y="2494616"/>
            <a:ext cx="229420" cy="10257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39948" y="3411030"/>
            <a:ext cx="19048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990078" y="3411030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54.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56023" y="2916664"/>
            <a:ext cx="1880643" cy="523220"/>
            <a:chOff x="2666231" y="3416677"/>
            <a:chExt cx="1880643" cy="600960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697054" y="3444500"/>
              <a:ext cx="1810457" cy="570844"/>
            </a:xfrm>
            <a:prstGeom prst="wedgeRoundRectCallout">
              <a:avLst>
                <a:gd name="adj1" fmla="val -61723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666231" y="3416677"/>
              <a:ext cx="1880643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 -150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s 54.6 term of AP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495800" y="3104353"/>
            <a:ext cx="3505200" cy="1143797"/>
            <a:chOff x="2386991" y="3074903"/>
            <a:chExt cx="1576739" cy="676186"/>
          </a:xfrm>
        </p:grpSpPr>
        <p:sp>
          <p:nvSpPr>
            <p:cNvPr id="56" name="Cloud Callout 67"/>
            <p:cNvSpPr/>
            <p:nvPr/>
          </p:nvSpPr>
          <p:spPr>
            <a:xfrm>
              <a:off x="2386991" y="3074903"/>
              <a:ext cx="1576739" cy="676186"/>
            </a:xfrm>
            <a:prstGeom prst="cloud">
              <a:avLst/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394609" y="3142007"/>
              <a:ext cx="1569119" cy="4366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  <a:sym typeface="Symbol"/>
                </a:rPr>
                <a:t>    But ‘n’ represents the position </a:t>
              </a:r>
              <a:endParaRPr lang="en-US" sz="1400" b="1" kern="0" dirty="0">
                <a:solidFill>
                  <a:prstClr val="black"/>
                </a:solidFill>
                <a:latin typeface="Bookman Old Style"/>
                <a:sym typeface="Symbol"/>
              </a:endParaRP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  <a:sym typeface="Symbol"/>
                </a:rPr>
                <a:t>of a term and hence has to be a natural number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942591" y="2215216"/>
            <a:ext cx="2749705" cy="325867"/>
            <a:chOff x="2195045" y="3324946"/>
            <a:chExt cx="2749705" cy="340255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195045" y="3324946"/>
              <a:ext cx="2749705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299385" y="3338172"/>
              <a:ext cx="2563523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cs typeface="Calibri" pitchFamily="34" charset="0"/>
                </a:rPr>
                <a:t>–15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66800" y="3714750"/>
            <a:ext cx="2561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But n is a natural numbe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773652" y="-11620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6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67423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63" grpId="0" animBg="1"/>
      <p:bldP spid="14" grpId="0"/>
      <p:bldP spid="18" grpId="0"/>
      <p:bldP spid="62" grpId="0"/>
      <p:bldP spid="2" grpId="0"/>
      <p:bldP spid="3" grpId="0"/>
      <p:bldP spid="7" grpId="0"/>
      <p:bldP spid="11" grpId="0"/>
      <p:bldP spid="12" grpId="0"/>
      <p:bldP spid="13" grpId="0"/>
      <p:bldP spid="20" grpId="0"/>
      <p:bldP spid="21" grpId="0"/>
      <p:bldP spid="22" grpId="0"/>
      <p:bldP spid="36" grpId="0" animBg="1"/>
      <p:bldP spid="36" grpId="1" animBg="1"/>
      <p:bldP spid="37" grpId="0"/>
      <p:bldP spid="38" grpId="0"/>
      <p:bldP spid="39" grpId="0"/>
      <p:bldP spid="40" grpId="0"/>
      <p:bldP spid="41" grpId="0" animBg="1"/>
      <p:bldP spid="41" grpId="1" animBg="1"/>
      <p:bldP spid="42" grpId="0"/>
      <p:bldP spid="43" grpId="0"/>
      <p:bldP spid="44" grpId="0"/>
      <p:bldP spid="45" grpId="0"/>
      <p:bldP spid="47" grpId="0"/>
      <p:bldP spid="48" grpId="0"/>
      <p:bldP spid="49" grpId="0" animBg="1"/>
      <p:bldP spid="49" grpId="1" animBg="1"/>
      <p:bldP spid="50" grpId="0"/>
      <p:bldP spid="51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61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15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lowchart: Alternate Process 66"/>
          <p:cNvSpPr/>
          <p:nvPr/>
        </p:nvSpPr>
        <p:spPr>
          <a:xfrm>
            <a:off x="1602890" y="3788672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366514" y="980235"/>
            <a:ext cx="9813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7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928340" y="3496352"/>
            <a:ext cx="2483899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3483488" y="1340429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Alternate Process 8"/>
          <p:cNvSpPr/>
          <p:nvPr/>
        </p:nvSpPr>
        <p:spPr>
          <a:xfrm>
            <a:off x="4506984" y="552103"/>
            <a:ext cx="1623239" cy="26903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Flowchart: Alternate Process 9"/>
          <p:cNvSpPr/>
          <p:nvPr/>
        </p:nvSpPr>
        <p:spPr>
          <a:xfrm>
            <a:off x="1254999" y="767586"/>
            <a:ext cx="1607167" cy="29593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0271" y="502229"/>
            <a:ext cx="6698597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7) Find the 31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t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of an AP whose 11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38 and 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the 16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73: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408" y="98482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5868" y="989175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9512" y="980235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8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Flowchart: Alternate Process 10"/>
          <p:cNvSpPr/>
          <p:nvPr/>
        </p:nvSpPr>
        <p:spPr>
          <a:xfrm>
            <a:off x="1182480" y="2473532"/>
            <a:ext cx="1518064" cy="29773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1232969" y="1871569"/>
            <a:ext cx="1488152" cy="27066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926" y="1515990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10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9866" y="1834125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3286" y="1834125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60698" y="183412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1956" y="2133775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15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61296" y="2451910"/>
            <a:ext cx="679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7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3286" y="2451910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72128" y="2451910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3310" y="2717732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73968" y="3004867"/>
            <a:ext cx="1451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5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24743" y="2995060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44538" y="3280689"/>
            <a:ext cx="1624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0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36058" y="3270882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856674" y="3733676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27" name="Straight Connector 26"/>
          <p:cNvCxnSpPr/>
          <p:nvPr/>
        </p:nvCxnSpPr>
        <p:spPr>
          <a:xfrm>
            <a:off x="856941" y="4029963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19968" y="343714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70088" y="342571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97280" y="342501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8403" y="3724062"/>
            <a:ext cx="1154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5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329416" y="3719450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1098069" y="308092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rot="5400000">
            <a:off x="1123469" y="3367494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703808" y="4021029"/>
            <a:ext cx="1119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  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6719" y="4253905"/>
            <a:ext cx="2698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9308" y="4528284"/>
            <a:ext cx="1899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0(7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02542" y="4528284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12113" y="1240597"/>
            <a:ext cx="1618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70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43277" y="124059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 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Curved Right Arrow 44"/>
          <p:cNvSpPr/>
          <p:nvPr/>
        </p:nvSpPr>
        <p:spPr>
          <a:xfrm rot="16200000" flipH="1">
            <a:off x="5004875" y="744213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86712" y="1516225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56889" y="1516225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 – 70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74851" y="1818642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145028" y="1818642"/>
            <a:ext cx="669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3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736895" y="1395406"/>
            <a:ext cx="1806905" cy="326802"/>
            <a:chOff x="2703097" y="3416677"/>
            <a:chExt cx="1806905" cy="375356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740988" y="3434420"/>
              <a:ext cx="1722588" cy="357613"/>
            </a:xfrm>
            <a:prstGeom prst="wedgeRoundRectCallout">
              <a:avLst>
                <a:gd name="adj1" fmla="val -54360"/>
                <a:gd name="adj2" fmla="val 1325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703097" y="3416677"/>
              <a:ext cx="1806905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, lets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996568" y="2151118"/>
            <a:ext cx="17839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428737" y="2444248"/>
            <a:ext cx="17687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2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0(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606369" y="3080329"/>
            <a:ext cx="1654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178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31033" y="2778645"/>
            <a:ext cx="17687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2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1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514879" y="3479485"/>
            <a:ext cx="312120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31</a:t>
            </a:r>
            <a:r>
              <a:rPr lang="en-US" sz="1600" b="1" kern="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st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of AP is 178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29729" y="1266769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4068" y="934029"/>
            <a:ext cx="1972014" cy="325867"/>
            <a:chOff x="2595144" y="3324946"/>
            <a:chExt cx="1972014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618504" y="3324946"/>
              <a:ext cx="1921836" cy="340255"/>
            </a:xfrm>
            <a:prstGeom prst="wedgeRoundRectCallout">
              <a:avLst>
                <a:gd name="adj1" fmla="val -64211"/>
                <a:gd name="adj2" fmla="val -1204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95144" y="3338172"/>
              <a:ext cx="197201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963616" y="1615636"/>
            <a:ext cx="2103461" cy="523219"/>
            <a:chOff x="2554816" y="3311652"/>
            <a:chExt cx="2103461" cy="600953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886431" y="1633976"/>
            <a:ext cx="3493264" cy="523220"/>
            <a:chOff x="1859927" y="3311652"/>
            <a:chExt cx="3493264" cy="600954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859927" y="3311652"/>
              <a:ext cx="3493264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has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019037" y="1187010"/>
            <a:ext cx="2865292" cy="403278"/>
            <a:chOff x="2174921" y="3359750"/>
            <a:chExt cx="2865292" cy="463192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174921" y="3410113"/>
              <a:ext cx="2863284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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8" name="Left Arrow 67"/>
          <p:cNvSpPr/>
          <p:nvPr/>
        </p:nvSpPr>
        <p:spPr>
          <a:xfrm rot="11337065">
            <a:off x="1779601" y="3978328"/>
            <a:ext cx="646915" cy="73548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911161" y="-1162050"/>
            <a:ext cx="3458372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7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6279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0" grpId="0"/>
      <p:bldP spid="58" grpId="0" animBg="1"/>
      <p:bldP spid="9" grpId="0" animBg="1"/>
      <p:bldP spid="9" grpId="1" animBg="1"/>
      <p:bldP spid="10" grpId="0" animBg="1"/>
      <p:bldP spid="10" grpId="1" animBg="1"/>
      <p:bldP spid="2" grpId="0"/>
      <p:bldP spid="3" grpId="0"/>
      <p:bldP spid="7" grpId="0"/>
      <p:bldP spid="8" grpId="0"/>
      <p:bldP spid="11" grpId="0" animBg="1"/>
      <p:bldP spid="11" grpId="1" animBg="1"/>
      <p:bldP spid="12" grpId="0" animBg="1"/>
      <p:bldP spid="12" grpId="1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/>
      <p:bldP spid="35" grpId="0"/>
      <p:bldP spid="40" grpId="0"/>
      <p:bldP spid="41" grpId="0"/>
      <p:bldP spid="42" grpId="0"/>
      <p:bldP spid="43" grpId="0"/>
      <p:bldP spid="44" grpId="0"/>
      <p:bldP spid="45" grpId="0" animBg="1"/>
      <p:bldP spid="45" grpId="1" animBg="1"/>
      <p:bldP spid="46" grpId="0"/>
      <p:bldP spid="47" grpId="0"/>
      <p:bldP spid="48" grpId="0"/>
      <p:bldP spid="49" grpId="0"/>
      <p:bldP spid="53" grpId="0"/>
      <p:bldP spid="54" grpId="0"/>
      <p:bldP spid="55" grpId="0"/>
      <p:bldP spid="56" grpId="0"/>
      <p:bldP spid="57" grpId="0"/>
      <p:bldP spid="59" grpId="0"/>
      <p:bldP spid="68" grpId="0" animBg="1"/>
      <p:bldP spid="6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ectangle 110"/>
          <p:cNvSpPr/>
          <p:nvPr/>
        </p:nvSpPr>
        <p:spPr>
          <a:xfrm>
            <a:off x="3972636" y="3481413"/>
            <a:ext cx="2483899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3411220" y="1332254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Alternate Process 9"/>
          <p:cNvSpPr/>
          <p:nvPr/>
        </p:nvSpPr>
        <p:spPr>
          <a:xfrm>
            <a:off x="785106" y="782936"/>
            <a:ext cx="1740331" cy="22014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4692507" y="550985"/>
            <a:ext cx="1469496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4500" y="477130"/>
            <a:ext cx="6413500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8) An AP consists of 50 terms of which 3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d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12 and 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last term is 106. Find the 29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4411" y="994372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976996" y="1188734"/>
            <a:ext cx="1972014" cy="325867"/>
            <a:chOff x="2595144" y="3324946"/>
            <a:chExt cx="1972014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618504" y="3324946"/>
              <a:ext cx="1921836" cy="340255"/>
            </a:xfrm>
            <a:prstGeom prst="wedgeRoundRectCallout">
              <a:avLst>
                <a:gd name="adj1" fmla="val -64211"/>
                <a:gd name="adj2" fmla="val -1204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95144" y="3338172"/>
              <a:ext cx="197201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63600" y="994372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07244" y="994372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43967" y="994372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0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Flowchart: Alternate Process 63"/>
          <p:cNvSpPr/>
          <p:nvPr/>
        </p:nvSpPr>
        <p:spPr>
          <a:xfrm>
            <a:off x="1066800" y="2524769"/>
            <a:ext cx="1561476" cy="24606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5" name="Flowchart: Alternate Process 64"/>
          <p:cNvSpPr/>
          <p:nvPr/>
        </p:nvSpPr>
        <p:spPr>
          <a:xfrm>
            <a:off x="1160701" y="1920456"/>
            <a:ext cx="1488152" cy="22369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092558" y="1541390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77598" y="1859525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471018" y="1859525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588430" y="185952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989688" y="2159175"/>
            <a:ext cx="18101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49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50928" y="2477310"/>
            <a:ext cx="8066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0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471018" y="2477310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599860" y="2477310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81042" y="2743132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901700" y="3030267"/>
            <a:ext cx="1451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49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163575" y="3020460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997671" y="3306089"/>
            <a:ext cx="1309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2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289190" y="3296282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784406" y="3759076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80" name="Straight Connector 79"/>
          <p:cNvCxnSpPr/>
          <p:nvPr/>
        </p:nvCxnSpPr>
        <p:spPr>
          <a:xfrm>
            <a:off x="784673" y="4055363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647700" y="346254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297820" y="345111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025012" y="345041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421177" y="3749462"/>
            <a:ext cx="8359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7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257148" y="3744850"/>
            <a:ext cx="502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 rot="5400000">
            <a:off x="1025801" y="310632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87" name="Straight Connector 86"/>
          <p:cNvCxnSpPr/>
          <p:nvPr/>
        </p:nvCxnSpPr>
        <p:spPr>
          <a:xfrm rot="5400000">
            <a:off x="1051201" y="3392894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88" name="TextBox 87"/>
          <p:cNvSpPr txBox="1"/>
          <p:nvPr/>
        </p:nvSpPr>
        <p:spPr>
          <a:xfrm>
            <a:off x="1666237" y="4046429"/>
            <a:ext cx="1119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2891348" y="1666436"/>
            <a:ext cx="2103461" cy="523219"/>
            <a:chOff x="2554816" y="3311652"/>
            <a:chExt cx="2103461" cy="600953"/>
          </a:xfrm>
        </p:grpSpPr>
        <p:sp>
          <p:nvSpPr>
            <p:cNvPr id="90" name="Rounded Rectangular Callout 89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654451" y="4266605"/>
            <a:ext cx="2698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55429" y="4536673"/>
            <a:ext cx="1899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2(2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2238663" y="453667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539845" y="1225658"/>
            <a:ext cx="1618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4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032909" y="1225658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 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Curved Right Arrow 97"/>
          <p:cNvSpPr/>
          <p:nvPr/>
        </p:nvSpPr>
        <p:spPr>
          <a:xfrm rot="16200000" flipH="1">
            <a:off x="4932607" y="729274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063326" y="1465149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033821" y="1501286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 –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102583" y="1803703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085460" y="1803703"/>
            <a:ext cx="669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5664626" y="1380467"/>
            <a:ext cx="1806906" cy="326802"/>
            <a:chOff x="2703096" y="3416677"/>
            <a:chExt cx="1806906" cy="375356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2740988" y="3434420"/>
              <a:ext cx="1722588" cy="357613"/>
            </a:xfrm>
            <a:prstGeom prst="wedgeRoundRectCallout">
              <a:avLst>
                <a:gd name="adj1" fmla="val -54360"/>
                <a:gd name="adj2" fmla="val 1325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703096" y="3416677"/>
              <a:ext cx="1806906" cy="3535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, lets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3924300" y="2136179"/>
            <a:ext cx="17839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9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8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356469" y="2429309"/>
            <a:ext cx="15657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8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8(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534101" y="3065390"/>
            <a:ext cx="1654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9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64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358766" y="2763706"/>
            <a:ext cx="1395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8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6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581400" y="3464546"/>
            <a:ext cx="312120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29</a:t>
            </a:r>
            <a:r>
              <a:rPr lang="en-US" sz="1600" b="1" kern="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of AP is 64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68561" y="1289930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141966" y="1191619"/>
            <a:ext cx="2638352" cy="812045"/>
            <a:chOff x="2448998" y="3204565"/>
            <a:chExt cx="1173983" cy="473582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2468309" y="3204565"/>
              <a:ext cx="1154672" cy="473582"/>
            </a:xfrm>
            <a:prstGeom prst="wedgeRoundRectCallout">
              <a:avLst>
                <a:gd name="adj1" fmla="val -62702"/>
                <a:gd name="adj2" fmla="val -10312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48998" y="3211077"/>
              <a:ext cx="1162441" cy="4307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Since, AP consist of 50 terms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hen, last term is </a:t>
              </a:r>
              <a:r>
                <a:rPr lang="en-US" sz="1400" b="1" i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50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2836191" y="1613880"/>
            <a:ext cx="3493264" cy="523220"/>
            <a:chOff x="1859927" y="3311652"/>
            <a:chExt cx="3493264" cy="600954"/>
          </a:xfrm>
        </p:grpSpPr>
        <p:sp>
          <p:nvSpPr>
            <p:cNvPr id="114" name="Rounded Rectangular Callout 113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859927" y="3311652"/>
              <a:ext cx="3493264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has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2974002" y="1166914"/>
            <a:ext cx="2860087" cy="403278"/>
            <a:chOff x="2180126" y="3359750"/>
            <a:chExt cx="2860087" cy="463192"/>
          </a:xfrm>
        </p:grpSpPr>
        <p:sp>
          <p:nvSpPr>
            <p:cNvPr id="117" name="Rounded Rectangular Callout 116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5508241" y="-1162050"/>
            <a:ext cx="3386104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8</a:t>
            </a:r>
            <a:endParaRPr lang="en-US" sz="4400" dirty="0"/>
          </a:p>
        </p:txBody>
      </p:sp>
      <p:sp>
        <p:nvSpPr>
          <p:cNvPr id="120" name="TextBox 119"/>
          <p:cNvSpPr txBox="1"/>
          <p:nvPr/>
        </p:nvSpPr>
        <p:spPr>
          <a:xfrm>
            <a:off x="1227248" y="-1162051"/>
            <a:ext cx="3493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30223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0" grpId="0" animBg="1"/>
      <p:bldP spid="10" grpId="1" animBg="1"/>
      <p:bldP spid="7" grpId="0" animBg="1"/>
      <p:bldP spid="7" grpId="1" animBg="1"/>
      <p:bldP spid="2" grpId="0"/>
      <p:bldP spid="3" grpId="0"/>
      <p:bldP spid="8" grpId="0"/>
      <p:bldP spid="9" grpId="0"/>
      <p:bldP spid="14" grpId="0"/>
      <p:bldP spid="64" grpId="0" animBg="1"/>
      <p:bldP spid="64" grpId="1" animBg="1"/>
      <p:bldP spid="65" grpId="0" animBg="1"/>
      <p:bldP spid="65" grpId="1" animBg="1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1" grpId="0"/>
      <p:bldP spid="82" grpId="0"/>
      <p:bldP spid="83" grpId="0"/>
      <p:bldP spid="84" grpId="0"/>
      <p:bldP spid="85" grpId="0"/>
      <p:bldP spid="88" grpId="0"/>
      <p:bldP spid="93" grpId="0"/>
      <p:bldP spid="94" grpId="0"/>
      <p:bldP spid="95" grpId="0"/>
      <p:bldP spid="96" grpId="0"/>
      <p:bldP spid="97" grpId="0"/>
      <p:bldP spid="98" grpId="0" animBg="1"/>
      <p:bldP spid="98" grpId="1" animBg="1"/>
      <p:bldP spid="99" grpId="0"/>
      <p:bldP spid="100" grpId="0"/>
      <p:bldP spid="101" grpId="0"/>
      <p:bldP spid="102" grpId="0"/>
      <p:bldP spid="106" grpId="0"/>
      <p:bldP spid="107" grpId="0"/>
      <p:bldP spid="108" grpId="0"/>
      <p:bldP spid="109" grpId="0"/>
      <p:bldP spid="110" grpId="0"/>
      <p:bldP spid="1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5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21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Left Arrow 76"/>
          <p:cNvSpPr/>
          <p:nvPr/>
        </p:nvSpPr>
        <p:spPr>
          <a:xfrm rot="21204248">
            <a:off x="4313724" y="3123397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973413" y="3926144"/>
            <a:ext cx="294169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3449320" y="1322729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Flowchart: Alternate Process 75"/>
          <p:cNvSpPr/>
          <p:nvPr/>
        </p:nvSpPr>
        <p:spPr>
          <a:xfrm>
            <a:off x="5382554" y="2984826"/>
            <a:ext cx="384116" cy="24457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4627538" y="568716"/>
            <a:ext cx="1006829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1420542" y="566395"/>
            <a:ext cx="1810995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8008" y="505308"/>
            <a:ext cx="71157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) If the 3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d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and 9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of an AP are 4 and – 8 respectively,     </a:t>
            </a:r>
          </a:p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which term of this AP is zero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9100" y="1006383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601965" y="1227859"/>
            <a:ext cx="3291287" cy="325867"/>
            <a:chOff x="1935510" y="3324946"/>
            <a:chExt cx="3291287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1967299" y="3324946"/>
              <a:ext cx="3224246" cy="340255"/>
            </a:xfrm>
            <a:prstGeom prst="wedgeRoundRectCallout">
              <a:avLst>
                <a:gd name="adj1" fmla="val -53182"/>
                <a:gd name="adj2" fmla="val -1282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35510" y="3338172"/>
              <a:ext cx="329128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which term is ‘0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01700" y="1002811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45344" y="979584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4,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– 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Flowchart: Alternate Process 10"/>
          <p:cNvSpPr/>
          <p:nvPr/>
        </p:nvSpPr>
        <p:spPr>
          <a:xfrm>
            <a:off x="1148312" y="2526428"/>
            <a:ext cx="1518064" cy="22369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1198801" y="1910931"/>
            <a:ext cx="1488152" cy="22369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0658" y="1531865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5698" y="1850000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09118" y="1850000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6530" y="1850000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03988" y="2149650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8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9028" y="2467785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9118" y="2467785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8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37960" y="246778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9142" y="2733607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7295" y="3020742"/>
            <a:ext cx="1451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8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27075" y="3010935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35771" y="3296564"/>
            <a:ext cx="1309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2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95635" y="3286757"/>
            <a:ext cx="349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822506" y="3749551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27" name="Straight Connector 26"/>
          <p:cNvCxnSpPr/>
          <p:nvPr/>
        </p:nvCxnSpPr>
        <p:spPr>
          <a:xfrm>
            <a:off x="822773" y="4045838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685800" y="345301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35920" y="344158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3112" y="344089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598977" y="3739937"/>
            <a:ext cx="8359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06348" y="3735325"/>
            <a:ext cx="63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1102001" y="3096796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rot="5400000">
            <a:off x="1089301" y="3383369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712726" y="4070460"/>
            <a:ext cx="1119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–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929448" y="1656911"/>
            <a:ext cx="2103461" cy="523219"/>
            <a:chOff x="2554816" y="3311652"/>
            <a:chExt cx="2103461" cy="600953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605506" y="4307414"/>
            <a:ext cx="28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-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85140" y="4585871"/>
            <a:ext cx="1899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2(–2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35386" y="4585871"/>
            <a:ext cx="367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77945" y="1216133"/>
            <a:ext cx="1618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4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071009" y="121613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Curved Right Arrow 44"/>
          <p:cNvSpPr/>
          <p:nvPr/>
        </p:nvSpPr>
        <p:spPr>
          <a:xfrm rot="16200000" flipH="1">
            <a:off x="4907207" y="732449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01744" y="1491761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71921" y="1491761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27983" y="1781478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79876" y="1781478"/>
            <a:ext cx="4770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573467" y="936516"/>
            <a:ext cx="2595582" cy="743362"/>
            <a:chOff x="2308761" y="3484213"/>
            <a:chExt cx="2595582" cy="853807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357646" y="3484213"/>
              <a:ext cx="2489273" cy="841499"/>
            </a:xfrm>
            <a:prstGeom prst="wedgeRoundRectCallout">
              <a:avLst>
                <a:gd name="adj1" fmla="val -53850"/>
                <a:gd name="adj2" fmla="val 8923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308761" y="3489611"/>
              <a:ext cx="2595582" cy="8484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, lets find which term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of this AP is 0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.e. find ‘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 when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= 0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906661" y="1280405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500418" y="2116065"/>
            <a:ext cx="17136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168224" y="2346558"/>
            <a:ext cx="771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586794" y="2346558"/>
            <a:ext cx="1628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a  +  (n – 1)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877752" y="2629109"/>
            <a:ext cx="10118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706759" y="2629109"/>
            <a:ext cx="428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949830" y="2629109"/>
            <a:ext cx="1189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849759" y="2629109"/>
            <a:ext cx="779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–2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553442" y="293258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n – 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(–2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74524" y="2932586"/>
            <a:ext cx="1124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  = 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795736" y="3546967"/>
            <a:ext cx="115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751269" y="3546967"/>
            <a:ext cx="371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812916" y="3250762"/>
            <a:ext cx="1029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4  =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749800" y="3237611"/>
            <a:ext cx="740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– 1</a:t>
            </a:r>
          </a:p>
        </p:txBody>
      </p:sp>
      <p:sp>
        <p:nvSpPr>
          <p:cNvPr id="74" name="Curved Right Arrow 73"/>
          <p:cNvSpPr/>
          <p:nvPr/>
        </p:nvSpPr>
        <p:spPr>
          <a:xfrm rot="5400000">
            <a:off x="4483480" y="2277390"/>
            <a:ext cx="216124" cy="61142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Curved Right Arrow 74"/>
          <p:cNvSpPr/>
          <p:nvPr/>
        </p:nvSpPr>
        <p:spPr>
          <a:xfrm rot="5400000">
            <a:off x="4674232" y="2684935"/>
            <a:ext cx="250912" cy="96633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5283977" y="3016478"/>
            <a:ext cx="1454514" cy="533924"/>
            <a:chOff x="2875025" y="3416677"/>
            <a:chExt cx="1454514" cy="613254"/>
          </a:xfrm>
        </p:grpSpPr>
        <p:sp>
          <p:nvSpPr>
            <p:cNvPr id="79" name="Rounded Rectangular Callout 78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934730" y="3416677"/>
              <a:ext cx="1343637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5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3560249" y="3921977"/>
            <a:ext cx="3429000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Zero is the 5th term of AP. </a:t>
            </a:r>
            <a:endParaRPr lang="en-US" sz="1600" b="1" kern="0" dirty="0" smtClea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2866335" y="1593784"/>
            <a:ext cx="3493264" cy="523220"/>
            <a:chOff x="1859927" y="3311652"/>
            <a:chExt cx="3493264" cy="600954"/>
          </a:xfrm>
        </p:grpSpPr>
        <p:sp>
          <p:nvSpPr>
            <p:cNvPr id="84" name="Rounded Rectangular Callout 83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859927" y="3311652"/>
              <a:ext cx="3493264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has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004146" y="1146818"/>
            <a:ext cx="2860087" cy="403278"/>
            <a:chOff x="2180126" y="3359750"/>
            <a:chExt cx="2860087" cy="463192"/>
          </a:xfrm>
        </p:grpSpPr>
        <p:sp>
          <p:nvSpPr>
            <p:cNvPr id="87" name="Rounded Rectangular Callout 86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211790" y="3410114"/>
              <a:ext cx="2789546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4865549" y="-1314450"/>
            <a:ext cx="3657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9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92267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500"/>
                            </p:stCondLst>
                            <p:childTnLst>
                              <p:par>
                                <p:cTn id="3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82" grpId="0" animBg="1"/>
      <p:bldP spid="76" grpId="0" animBg="1"/>
      <p:bldP spid="76" grpId="1" animBg="1"/>
      <p:bldP spid="7" grpId="0" animBg="1"/>
      <p:bldP spid="7" grpId="1" animBg="1"/>
      <p:bldP spid="8" grpId="0" animBg="1"/>
      <p:bldP spid="8" grpId="1" animBg="1"/>
      <p:bldP spid="2" grpId="0"/>
      <p:bldP spid="3" grpId="0"/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/>
      <p:bldP spid="35" grpId="0"/>
      <p:bldP spid="40" grpId="0"/>
      <p:bldP spid="41" grpId="0"/>
      <p:bldP spid="42" grpId="0"/>
      <p:bldP spid="43" grpId="0"/>
      <p:bldP spid="44" grpId="0"/>
      <p:bldP spid="45" grpId="0" animBg="1"/>
      <p:bldP spid="45" grpId="1" animBg="1"/>
      <p:bldP spid="46" grpId="0"/>
      <p:bldP spid="47" grpId="0"/>
      <p:bldP spid="48" grpId="0"/>
      <p:bldP spid="49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4" grpId="0" animBg="1"/>
      <p:bldP spid="74" grpId="1" animBg="1"/>
      <p:bldP spid="75" grpId="0" animBg="1"/>
      <p:bldP spid="75" grpId="1" animBg="1"/>
      <p:bldP spid="8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3379036"/>
            <a:ext cx="4782078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2900" algn="l"/>
              </a:tabLst>
            </a:pP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inding missing terms in given </a:t>
            </a:r>
          </a:p>
          <a:p>
            <a:pPr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</a:t>
            </a: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equence</a:t>
            </a:r>
          </a:p>
        </p:txBody>
      </p:sp>
    </p:spTree>
    <p:extLst>
      <p:ext uri="{BB962C8B-B14F-4D97-AF65-F5344CB8AC3E}">
        <p14:creationId xmlns:p14="http://schemas.microsoft.com/office/powerpoint/2010/main" val="206053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4735585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4512726" y="2886973"/>
            <a:ext cx="1482920" cy="34619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3657600" y="1337310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25" name="Flowchart: Alternate Process 24"/>
          <p:cNvSpPr/>
          <p:nvPr/>
        </p:nvSpPr>
        <p:spPr>
          <a:xfrm>
            <a:off x="2006112" y="2908643"/>
            <a:ext cx="212656" cy="25093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lowchart: Alternate Process 5"/>
          <p:cNvSpPr/>
          <p:nvPr/>
        </p:nvSpPr>
        <p:spPr>
          <a:xfrm>
            <a:off x="3087171" y="627501"/>
            <a:ext cx="2493791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3720" y="919108"/>
            <a:ext cx="1649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2,         , 26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4367" y="971803"/>
            <a:ext cx="332850" cy="236646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570" y="124523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404881" y="1444888"/>
            <a:ext cx="1902808" cy="327234"/>
            <a:chOff x="2662308" y="3307146"/>
            <a:chExt cx="1902808" cy="375850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63807" y="3311652"/>
              <a:ext cx="1885453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51906" y="1246818"/>
            <a:ext cx="816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2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91143" y="1246818"/>
            <a:ext cx="1093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6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7093" y="1547758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82162" y="1829162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 + 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92602" y="2174800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86022" y="2174800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74434" y="2174800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2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Curved Right Arrow 19"/>
          <p:cNvSpPr/>
          <p:nvPr/>
        </p:nvSpPr>
        <p:spPr>
          <a:xfrm rot="5400000">
            <a:off x="1683932" y="1775527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2082" y="2524784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6 –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97452" y="2524784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73863" y="2864468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02755" y="2864468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03121"/>
              </p:ext>
            </p:extLst>
          </p:nvPr>
        </p:nvGraphicFramePr>
        <p:xfrm>
          <a:off x="1086077" y="3249454"/>
          <a:ext cx="553267" cy="48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77" y="3249454"/>
                        <a:ext cx="553267" cy="487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eft Arrow 26"/>
          <p:cNvSpPr/>
          <p:nvPr/>
        </p:nvSpPr>
        <p:spPr>
          <a:xfrm rot="20904699">
            <a:off x="1521128" y="3080920"/>
            <a:ext cx="523275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08752" y="3291188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93545" y="3719096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11007" y="3719096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37594" y="1791914"/>
            <a:ext cx="1537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041454" y="2137552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29866" y="2137552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1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54789" y="2476106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371641" y="2490013"/>
            <a:ext cx="6960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34391" y="2890107"/>
            <a:ext cx="1430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,   14 ,  2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995628" y="2918954"/>
            <a:ext cx="369796" cy="28070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337927" y="3386254"/>
            <a:ext cx="1750800" cy="330507"/>
            <a:chOff x="2731149" y="3410294"/>
            <a:chExt cx="1750800" cy="379612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2794221" y="3410294"/>
              <a:ext cx="1638983" cy="379612"/>
            </a:xfrm>
            <a:prstGeom prst="wedgeRoundRectCallout">
              <a:avLst>
                <a:gd name="adj1" fmla="val -52148"/>
                <a:gd name="adj2" fmla="val 11143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31149" y="3416677"/>
              <a:ext cx="1750800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, lets find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803400" y="1524843"/>
            <a:ext cx="1914131" cy="327234"/>
            <a:chOff x="2650985" y="3307146"/>
            <a:chExt cx="1914131" cy="375850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50985" y="3311652"/>
              <a:ext cx="1911101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728027" y="1796500"/>
            <a:ext cx="2178802" cy="327234"/>
            <a:chOff x="2517139" y="3307146"/>
            <a:chExt cx="2178802" cy="375850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039003" y="-1009650"/>
            <a:ext cx="3961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3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3283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" grpId="0" animBg="1"/>
      <p:bldP spid="25" grpId="0" animBg="1"/>
      <p:bldP spid="25" grpId="1" animBg="1"/>
      <p:bldP spid="6" grpId="0" animBg="1"/>
      <p:bldP spid="6" grpId="1" animBg="1"/>
      <p:bldP spid="3" grpId="0"/>
      <p:bldP spid="4" grpId="0" animBg="1"/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0" grpId="1" animBg="1"/>
      <p:bldP spid="21" grpId="0"/>
      <p:bldP spid="22" grpId="0"/>
      <p:bldP spid="23" grpId="0"/>
      <p:bldP spid="24" grpId="0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651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782078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2900" algn="l"/>
              </a:tabLst>
            </a:pP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inding missing terms in given </a:t>
            </a:r>
          </a:p>
          <a:p>
            <a:pPr>
              <a:tabLst>
                <a:tab pos="342900" algn="l"/>
              </a:tabLst>
            </a:pP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sequence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90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3154314" y="4437043"/>
            <a:ext cx="2226379" cy="3846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2971800" y="1299017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9" name="Flowchart: Alternate Process 8"/>
          <p:cNvSpPr/>
          <p:nvPr/>
        </p:nvSpPr>
        <p:spPr>
          <a:xfrm>
            <a:off x="3069394" y="644411"/>
            <a:ext cx="2512256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37796"/>
            <a:ext cx="2980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iv) - 4,     ,      ,     ,      , 6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5785" y="987655"/>
            <a:ext cx="270082" cy="2142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81883" y="990805"/>
            <a:ext cx="267408" cy="2079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16739" y="990805"/>
            <a:ext cx="256974" cy="2079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0070" y="988715"/>
            <a:ext cx="256974" cy="212112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1027" y="120853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50329" y="1194139"/>
            <a:ext cx="1811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-4,    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Flowchart: Alternate Process 16"/>
          <p:cNvSpPr/>
          <p:nvPr/>
        </p:nvSpPr>
        <p:spPr>
          <a:xfrm>
            <a:off x="1942118" y="2838902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73433" y="1504343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08502" y="1785747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5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64662" y="2108525"/>
            <a:ext cx="619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12362" y="2108525"/>
            <a:ext cx="647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69354" y="2108525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5d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Curved Right Arrow 22"/>
          <p:cNvSpPr/>
          <p:nvPr/>
        </p:nvSpPr>
        <p:spPr>
          <a:xfrm rot="5400000">
            <a:off x="1610272" y="1732112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1282" y="2435649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 +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3792" y="2435649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88773" y="2775333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29095" y="2775333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Left Arrow 27"/>
          <p:cNvSpPr/>
          <p:nvPr/>
        </p:nvSpPr>
        <p:spPr>
          <a:xfrm rot="20904699">
            <a:off x="1447468" y="2991785"/>
            <a:ext cx="523275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77035" y="3149901"/>
            <a:ext cx="619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48777" y="314990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d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231672" y="2536329"/>
            <a:ext cx="1568058" cy="533924"/>
            <a:chOff x="2822520" y="3416677"/>
            <a:chExt cx="1568058" cy="613254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52148"/>
                <a:gd name="adj2" fmla="val 9993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22520" y="3416677"/>
              <a:ext cx="1568058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, lets find 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 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310934" y="348495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641504" y="3778080"/>
            <a:ext cx="15017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18260" y="4065199"/>
            <a:ext cx="1154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- 2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46021" y="1191923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399696" y="1454813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(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99696" y="1736753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 4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101340" y="2022503"/>
            <a:ext cx="1028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68685" y="226695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422360" y="2571750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(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22360" y="2822928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 6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112574" y="3035300"/>
            <a:ext cx="1028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98728" y="3286478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429543" y="3597275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(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429543" y="3891498"/>
            <a:ext cx="1726216" cy="372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 8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31187" y="4113748"/>
            <a:ext cx="1028700" cy="372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124200" y="4445248"/>
            <a:ext cx="2278188" cy="372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4, -2,  0 ,  2 ,  4 , 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509442" y="4497789"/>
            <a:ext cx="288589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918549" y="4497789"/>
            <a:ext cx="262139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314345" y="4497789"/>
            <a:ext cx="278266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754137" y="4497789"/>
            <a:ext cx="244503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871054" y="1486973"/>
            <a:ext cx="3094117" cy="318499"/>
            <a:chOff x="2059480" y="3311652"/>
            <a:chExt cx="3094117" cy="365817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34438" y="3312673"/>
              <a:ext cx="2889968" cy="364796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59480" y="3311652"/>
              <a:ext cx="3094117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5 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462334" y="1481483"/>
            <a:ext cx="1902808" cy="327234"/>
            <a:chOff x="2662308" y="3307146"/>
            <a:chExt cx="1902808" cy="375850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63807" y="3311652"/>
              <a:ext cx="1885453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6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846059" y="1711720"/>
            <a:ext cx="2178802" cy="327234"/>
            <a:chOff x="2517139" y="3307146"/>
            <a:chExt cx="2178802" cy="375850"/>
          </a:xfrm>
        </p:grpSpPr>
        <p:sp>
          <p:nvSpPr>
            <p:cNvPr id="58" name="Rounded Rectangular Callout 57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4998640" y="-1085850"/>
            <a:ext cx="4190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3(</a:t>
            </a:r>
            <a:r>
              <a:rPr lang="en-US" sz="4400" dirty="0" err="1" smtClean="0"/>
              <a:t>iV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61" name="TextBox 60"/>
          <p:cNvSpPr txBox="1"/>
          <p:nvPr/>
        </p:nvSpPr>
        <p:spPr>
          <a:xfrm>
            <a:off x="595820" y="-106680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2219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9" grpId="0" animBg="1"/>
      <p:bldP spid="9" grpId="1" animBg="1"/>
      <p:bldP spid="3" grpId="0"/>
      <p:bldP spid="4" grpId="0" animBg="1"/>
      <p:bldP spid="5" grpId="0" animBg="1"/>
      <p:bldP spid="6" grpId="0" animBg="1"/>
      <p:bldP spid="7" grpId="0" animBg="1"/>
      <p:bldP spid="8" grpId="0"/>
      <p:bldP spid="16" grpId="0"/>
      <p:bldP spid="17" grpId="0" animBg="1"/>
      <p:bldP spid="17" grpId="1" animBg="1"/>
      <p:bldP spid="18" grpId="0"/>
      <p:bldP spid="19" grpId="0"/>
      <p:bldP spid="20" grpId="0"/>
      <p:bldP spid="21" grpId="0"/>
      <p:bldP spid="22" grpId="0"/>
      <p:bldP spid="23" grpId="0" animBg="1"/>
      <p:bldP spid="23" grpId="1" animBg="1"/>
      <p:bldP spid="24" grpId="0"/>
      <p:bldP spid="25" grpId="0"/>
      <p:bldP spid="26" grpId="0"/>
      <p:bldP spid="27" grpId="0"/>
      <p:bldP spid="28" grpId="0" animBg="1"/>
      <p:bldP spid="28" grpId="1" animBg="1"/>
      <p:bldP spid="29" grpId="0"/>
      <p:bldP spid="30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2" grpId="0" animBg="1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2404729" y="1173704"/>
                <a:ext cx="700794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1600" dirty="0" smtClean="0">
                    <a:solidFill>
                      <a:prstClr val="black"/>
                    </a:solidFill>
                    <a:cs typeface="Calibri" pitchFamily="34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9</m:t>
                        </m:r>
                      </m:num>
                      <m:den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C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729" y="1173704"/>
                <a:ext cx="700794" cy="527580"/>
              </a:xfrm>
              <a:prstGeom prst="rect">
                <a:avLst/>
              </a:prstGeom>
              <a:blipFill rotWithShape="1">
                <a:blip r:embed="rId3"/>
                <a:stretch>
                  <a:fillRect l="-4348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Flowchart: Alternate Process 107"/>
          <p:cNvSpPr/>
          <p:nvPr/>
        </p:nvSpPr>
        <p:spPr>
          <a:xfrm>
            <a:off x="2010008" y="3856720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Left Arrow 108"/>
          <p:cNvSpPr/>
          <p:nvPr/>
        </p:nvSpPr>
        <p:spPr>
          <a:xfrm rot="20904699">
            <a:off x="1672533" y="4000078"/>
            <a:ext cx="354975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10928" y="562973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3078498" y="592776"/>
            <a:ext cx="2516698" cy="305322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73728" y="863227"/>
                <a:ext cx="2075120" cy="4467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v)   5,     ,      ,</a:t>
                </a:r>
                <a14:m>
                  <m:oMath xmlns:m="http://schemas.openxmlformats.org/officeDocument/2006/math">
                    <m:r>
                      <a:rPr lang="en-US" sz="1600" b="1" kern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  </m:t>
                    </m:r>
                    <m:r>
                      <a:rPr lang="en-US" sz="1600" b="1" kern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𝟗</m:t>
                    </m:r>
                    <m:f>
                      <m:fPr>
                        <m:ctrlP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28" y="863227"/>
                <a:ext cx="2075120" cy="446789"/>
              </a:xfrm>
              <a:prstGeom prst="rect">
                <a:avLst/>
              </a:prstGeom>
              <a:blipFill rotWithShape="1">
                <a:blip r:embed="rId4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Rectangle 121"/>
          <p:cNvSpPr/>
          <p:nvPr/>
        </p:nvSpPr>
        <p:spPr>
          <a:xfrm>
            <a:off x="1281833" y="974046"/>
            <a:ext cx="270082" cy="2142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767931" y="977196"/>
            <a:ext cx="267408" cy="2079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59127" y="126105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/>
              <p:cNvSpPr txBox="1"/>
              <p:nvPr/>
            </p:nvSpPr>
            <p:spPr>
              <a:xfrm>
                <a:off x="969184" y="1228587"/>
                <a:ext cx="1669567" cy="43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a = 5,  a</a:t>
                </a:r>
                <a:r>
                  <a:rPr lang="en-US" sz="1600" kern="0" baseline="-2500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4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1600" kern="0" smtClea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9</m:t>
                    </m:r>
                    <m:f>
                      <m:fPr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:endParaRPr lang="en-US" sz="2000" dirty="0">
                  <a:solidFill>
                    <a:srgbClr val="C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184" y="1228587"/>
                <a:ext cx="1669567" cy="439992"/>
              </a:xfrm>
              <a:prstGeom prst="rect">
                <a:avLst/>
              </a:prstGeom>
              <a:blipFill rotWithShape="1">
                <a:blip r:embed="rId5"/>
                <a:stretch>
                  <a:fillRect l="-2190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TextBox 134"/>
          <p:cNvSpPr txBox="1"/>
          <p:nvPr/>
        </p:nvSpPr>
        <p:spPr>
          <a:xfrm>
            <a:off x="950573" y="1596019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50573" y="1857375"/>
            <a:ext cx="1503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 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950573" y="2181225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73" y="2181225"/>
                <a:ext cx="421027" cy="57458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1271697" y="2308563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69817" y="2308563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637457" y="2308563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859234" y="2308563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950573" y="2660650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73" y="2660650"/>
                <a:ext cx="421027" cy="57458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1271697" y="27879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469817" y="27879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67937" y="27879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859234" y="2787988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561314" y="2793630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14" y="2793630"/>
                <a:ext cx="421027" cy="3329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950573" y="3181350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19 −1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73" y="3181350"/>
                <a:ext cx="421027" cy="574581"/>
              </a:xfrm>
              <a:prstGeom prst="rect">
                <a:avLst/>
              </a:prstGeom>
              <a:blipFill rotWithShape="1">
                <a:blip r:embed="rId9"/>
                <a:stretch>
                  <a:fillRect r="-97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1271697" y="33086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52600" y="33086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891400" y="3288751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212243" y="3667219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43" y="3667219"/>
                <a:ext cx="421027" cy="57458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1767840" y="3794557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59137" y="3794557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625418" y="3800199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18" y="3800199"/>
                <a:ext cx="421027" cy="3329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212243" y="4262215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43" y="4262215"/>
                <a:ext cx="421027" cy="3329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1767840" y="4259394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996440" y="4151993"/>
                <a:ext cx="331668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440" y="4151993"/>
                <a:ext cx="331668" cy="55335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25418" y="4262215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18" y="4262215"/>
                <a:ext cx="421027" cy="33291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Connector 80"/>
          <p:cNvCxnSpPr/>
          <p:nvPr/>
        </p:nvCxnSpPr>
        <p:spPr>
          <a:xfrm>
            <a:off x="3048000" y="956310"/>
            <a:ext cx="0" cy="37551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095625" y="1336132"/>
                <a:ext cx="4210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625" y="1336132"/>
                <a:ext cx="421027" cy="3385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267075" y="1336132"/>
                <a:ext cx="10553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a</m:t>
                      </m:r>
                      <m:r>
                        <a:rPr lang="en-US" dirty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075" y="1336132"/>
                <a:ext cx="1055348" cy="33855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034801" y="1200241"/>
                <a:ext cx="1055348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5+ 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801" y="1200241"/>
                <a:ext cx="1055348" cy="55335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4876800" y="1200241"/>
                <a:ext cx="1155421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dirty="0" smtClean="0">
                          <a:latin typeface="Cambria Math"/>
                        </a:rPr>
                        <m:t> + 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200241"/>
                <a:ext cx="1155421" cy="55335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5867400" y="1200241"/>
                <a:ext cx="652205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200241"/>
                <a:ext cx="652205" cy="55335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3095625" y="1884310"/>
                <a:ext cx="4210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baseline="-25000" dirty="0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625" y="1884310"/>
                <a:ext cx="421027" cy="33855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3267075" y="1884310"/>
                <a:ext cx="10553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dirty="0" smtClean="0">
                          <a:latin typeface="Cambria Math"/>
                        </a:rPr>
                        <m:t>+2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075" y="1884310"/>
                <a:ext cx="1055348" cy="338554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4034800" y="1748419"/>
                <a:ext cx="1527799" cy="645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5+</m:t>
                      </m:r>
                      <m:r>
                        <a:rPr lang="en-US" i="1" dirty="0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1" dirty="0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800" y="1748419"/>
                <a:ext cx="1527799" cy="64556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5153025" y="1884310"/>
                <a:ext cx="11554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r>
                        <a:rPr lang="en-US" i="1" dirty="0" smtClean="0">
                          <a:latin typeface="Cambria Math"/>
                        </a:rPr>
                        <m:t>5+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025" y="1884310"/>
                <a:ext cx="1155421" cy="33855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5962650" y="1884310"/>
                <a:ext cx="65220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r>
                        <a:rPr lang="en-US" i="1" dirty="0" smtClean="0">
                          <a:latin typeface="Cambria Math"/>
                        </a:rPr>
                        <m:t>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2650" y="1884310"/>
                <a:ext cx="652205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3095625" y="2606872"/>
                <a:ext cx="4210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625" y="2606872"/>
                <a:ext cx="421027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3564822" y="2502755"/>
            <a:ext cx="1594010" cy="545245"/>
            <a:chOff x="3564822" y="2168382"/>
            <a:chExt cx="1594010" cy="545245"/>
          </a:xfrm>
        </p:grpSpPr>
        <p:sp>
          <p:nvSpPr>
            <p:cNvPr id="93" name="Rectangle 92"/>
            <p:cNvSpPr/>
            <p:nvPr/>
          </p:nvSpPr>
          <p:spPr>
            <a:xfrm>
              <a:off x="3564822" y="2168382"/>
              <a:ext cx="1594010" cy="54524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sz="1600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>
                  <a:off x="3574230" y="2200320"/>
                  <a:ext cx="1555747" cy="4467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sysClr val="windowText" lastClr="000000"/>
                      </a:solidFill>
                      <a:latin typeface="Bookman Old Style" pitchFamily="18" charset="0"/>
                      <a:cs typeface="Calibri" pitchFamily="34" charset="0"/>
                    </a:rPr>
                    <a:t>5,     ,      ,</a:t>
                  </a:r>
                  <a14:m>
                    <m:oMath xmlns:m="http://schemas.openxmlformats.org/officeDocument/2006/math">
                      <m:r>
                        <a:rPr lang="en-US" sz="1600" b="1" kern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𝟗</m:t>
                      </m:r>
                      <m:f>
                        <m:fPr>
                          <m:ctrlPr>
                            <a:rPr lang="en-US" sz="1600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b="1" i="1" ker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ker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1600" b="1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4230" y="2200320"/>
                  <a:ext cx="1555747" cy="446789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l="-1953" b="-54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" name="Rectangle 95"/>
            <p:cNvSpPr/>
            <p:nvPr/>
          </p:nvSpPr>
          <p:spPr>
            <a:xfrm>
              <a:off x="3917554" y="2212160"/>
              <a:ext cx="270082" cy="459227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b="1" kern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403652" y="2360667"/>
              <a:ext cx="267408" cy="207933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b="1" kern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3846992" y="2190750"/>
                  <a:ext cx="404968" cy="4956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R="0" lvl="0" indent="0" fontAlgn="auto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 kumimoji="0" sz="1600" b="0" i="0" u="none" strike="noStrike" kern="0" cap="none" spc="0" normalizeH="0" baseline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Bookman Old Style" pitchFamily="18" charset="0"/>
                      <a:cs typeface="Calibri" pitchFamily="34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1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1" i="1" dirty="0" smtClean="0">
                                <a:latin typeface="Cambria Math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sz="1400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6992" y="2190750"/>
                  <a:ext cx="404968" cy="495649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/>
                <p:cNvSpPr txBox="1"/>
                <p:nvPr/>
              </p:nvSpPr>
              <p:spPr>
                <a:xfrm>
                  <a:off x="4335226" y="2302073"/>
                  <a:ext cx="40496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R="0" lvl="0" indent="0" fontAlgn="auto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 kumimoji="0" sz="1600" b="0" i="0" u="none" strike="noStrike" kern="0" cap="none" spc="0" normalizeH="0" baseline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Bookman Old Style" pitchFamily="18" charset="0"/>
                      <a:cs typeface="Calibri" pitchFamily="34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latin typeface="Cambria Math"/>
                          </a:rPr>
                          <m:t>𝟖</m:t>
                        </m:r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99" name="TextBox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5226" y="2302073"/>
                  <a:ext cx="404968" cy="307777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2" name="Group 71"/>
          <p:cNvGrpSpPr/>
          <p:nvPr/>
        </p:nvGrpSpPr>
        <p:grpSpPr>
          <a:xfrm>
            <a:off x="1754994" y="1382365"/>
            <a:ext cx="1803199" cy="572427"/>
            <a:chOff x="4095565" y="3438432"/>
            <a:chExt cx="1983517" cy="597707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4158219" y="3438432"/>
              <a:ext cx="1828232" cy="597707"/>
            </a:xfrm>
            <a:prstGeom prst="wedgeRoundRectCallout">
              <a:avLst>
                <a:gd name="adj1" fmla="val -51826"/>
                <a:gd name="adj2" fmla="val -926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095565" y="3438432"/>
              <a:ext cx="1983517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and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2425662" y="1330174"/>
            <a:ext cx="1510937" cy="676810"/>
            <a:chOff x="4262951" y="3347721"/>
            <a:chExt cx="1662029" cy="706700"/>
          </a:xfrm>
        </p:grpSpPr>
        <p:sp>
          <p:nvSpPr>
            <p:cNvPr id="102" name="Rounded Rectangular Callout 101"/>
            <p:cNvSpPr/>
            <p:nvPr/>
          </p:nvSpPr>
          <p:spPr>
            <a:xfrm>
              <a:off x="4262951" y="3347721"/>
              <a:ext cx="1662029" cy="706700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344156" y="3438432"/>
              <a:ext cx="1486333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 and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are given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2619897" y="1868695"/>
            <a:ext cx="2178802" cy="327234"/>
            <a:chOff x="2517139" y="3307146"/>
            <a:chExt cx="2178802" cy="375850"/>
          </a:xfrm>
        </p:grpSpPr>
        <p:sp>
          <p:nvSpPr>
            <p:cNvPr id="105" name="Rounded Rectangular Callout 104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562882" y="3275975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82" y="3275975"/>
                <a:ext cx="421027" cy="332912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Curved Right Arrow 110"/>
          <p:cNvSpPr/>
          <p:nvPr/>
        </p:nvSpPr>
        <p:spPr>
          <a:xfrm rot="5400000">
            <a:off x="1254539" y="1869920"/>
            <a:ext cx="222673" cy="56464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 flipH="1">
            <a:off x="5068974" y="2127608"/>
            <a:ext cx="160664" cy="16927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4793936" y="1990154"/>
            <a:ext cx="182469" cy="1807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4938305" y="-1085850"/>
            <a:ext cx="4114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3(I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8260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8" grpId="0" animBg="1"/>
      <p:bldP spid="108" grpId="1" animBg="1"/>
      <p:bldP spid="109" grpId="0" animBg="1"/>
      <p:bldP spid="109" grpId="1" animBg="1"/>
      <p:bldP spid="120" grpId="0" animBg="1"/>
      <p:bldP spid="100" grpId="0" animBg="1"/>
      <p:bldP spid="100" grpId="1" animBg="1"/>
      <p:bldP spid="121" grpId="0"/>
      <p:bldP spid="122" grpId="0" animBg="1"/>
      <p:bldP spid="123" grpId="0" animBg="1"/>
      <p:bldP spid="126" grpId="0"/>
      <p:bldP spid="133" grpId="0"/>
      <p:bldP spid="135" grpId="0"/>
      <p:bldP spid="47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9" grpId="0"/>
      <p:bldP spid="70" grpId="0"/>
      <p:bldP spid="71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4" grpId="0"/>
      <p:bldP spid="107" grpId="0"/>
      <p:bldP spid="111" grpId="0" animBg="1"/>
      <p:bldP spid="11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1453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2513</Words>
  <Application>Microsoft Office PowerPoint</Application>
  <PresentationFormat>On-screen Show (16:9)</PresentationFormat>
  <Paragraphs>554</Paragraphs>
  <Slides>3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ookman Old Style</vt:lpstr>
      <vt:lpstr>Calibri</vt:lpstr>
      <vt:lpstr>Cambria Math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52:26Z</dcterms:modified>
</cp:coreProperties>
</file>